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ADF357" w14:textId="77777777" w:rsidR="00C21C77" w:rsidRDefault="00C21C77" w:rsidP="00C21C77">
      <w:pPr>
        <w:jc w:val="center"/>
        <w:rPr>
          <w:sz w:val="24"/>
        </w:rPr>
      </w:pPr>
      <w:bookmarkStart w:id="0" w:name="_Toc164037403"/>
      <w:bookmarkStart w:id="1" w:name="_Toc164037087"/>
      <w:bookmarkStart w:id="2" w:name="_Toc164036813"/>
      <w:bookmarkStart w:id="3" w:name="_Toc164036694"/>
      <w:r>
        <w:rPr>
          <w:sz w:val="24"/>
        </w:rPr>
        <w:t>Санкт-Петербургский политехнический университет Петра Великого</w:t>
      </w:r>
    </w:p>
    <w:p w14:paraId="465D3802" w14:textId="77777777" w:rsidR="00C21C77" w:rsidRDefault="00C21C77" w:rsidP="00C21C77">
      <w:pPr>
        <w:jc w:val="center"/>
        <w:rPr>
          <w:sz w:val="24"/>
        </w:rPr>
      </w:pPr>
      <w:r>
        <w:rPr>
          <w:sz w:val="24"/>
        </w:rPr>
        <w:t>Институт компьютерных наук и кибербезопасности</w:t>
      </w:r>
    </w:p>
    <w:p w14:paraId="013A71AF" w14:textId="77777777" w:rsidR="00C21C77" w:rsidRDefault="00C21C77" w:rsidP="00C21C77">
      <w:pPr>
        <w:jc w:val="center"/>
        <w:rPr>
          <w:sz w:val="24"/>
        </w:rPr>
      </w:pPr>
      <w:r>
        <w:rPr>
          <w:sz w:val="24"/>
        </w:rPr>
        <w:t>Высшая школа «Компьютерных технологий и информационных систем»</w:t>
      </w:r>
    </w:p>
    <w:p w14:paraId="3A27E898" w14:textId="77777777" w:rsidR="00C21C77" w:rsidRDefault="00C21C77" w:rsidP="00C21C77">
      <w:pPr>
        <w:rPr>
          <w:szCs w:val="28"/>
        </w:rPr>
      </w:pPr>
    </w:p>
    <w:p w14:paraId="2812D488" w14:textId="77777777" w:rsidR="00C21C77" w:rsidRDefault="00C21C77" w:rsidP="00C21C77">
      <w:pPr>
        <w:rPr>
          <w:szCs w:val="28"/>
        </w:rPr>
      </w:pPr>
    </w:p>
    <w:p w14:paraId="75702504" w14:textId="77777777" w:rsidR="00C21C77" w:rsidRDefault="00C21C77" w:rsidP="00C21C77">
      <w:pPr>
        <w:rPr>
          <w:szCs w:val="28"/>
        </w:rPr>
      </w:pPr>
    </w:p>
    <w:p w14:paraId="6A4912D2" w14:textId="77777777" w:rsidR="00C21C77" w:rsidRDefault="00C21C77" w:rsidP="00C21C77">
      <w:pPr>
        <w:rPr>
          <w:szCs w:val="28"/>
        </w:rPr>
      </w:pPr>
    </w:p>
    <w:p w14:paraId="1063F29C" w14:textId="77777777" w:rsidR="00C21C77" w:rsidRDefault="00C21C77" w:rsidP="00C21C77">
      <w:pPr>
        <w:jc w:val="center"/>
        <w:rPr>
          <w:szCs w:val="28"/>
        </w:rPr>
      </w:pPr>
    </w:p>
    <w:p w14:paraId="54FD4547" w14:textId="77777777" w:rsidR="00AC79A4" w:rsidRDefault="00AC79A4" w:rsidP="00AC79A4">
      <w:pPr>
        <w:pStyle w:val="Default"/>
      </w:pPr>
    </w:p>
    <w:p w14:paraId="2771DF54" w14:textId="261E22AC" w:rsidR="00AC79A4" w:rsidRPr="00AC79A4" w:rsidRDefault="00AC79A4" w:rsidP="00AC79A4">
      <w:pPr>
        <w:jc w:val="center"/>
        <w:rPr>
          <w:b/>
          <w:bCs/>
          <w:sz w:val="32"/>
          <w:szCs w:val="32"/>
        </w:rPr>
      </w:pPr>
      <w:r>
        <w:t xml:space="preserve"> </w:t>
      </w:r>
      <w:r>
        <w:rPr>
          <w:b/>
          <w:bCs/>
          <w:sz w:val="32"/>
          <w:szCs w:val="32"/>
        </w:rPr>
        <w:t xml:space="preserve">Курсовой проект </w:t>
      </w:r>
    </w:p>
    <w:p w14:paraId="1FC3D68C" w14:textId="1A8F4E19" w:rsidR="00AC79A4" w:rsidRDefault="00AC79A4" w:rsidP="00AC79A4">
      <w:pPr>
        <w:jc w:val="center"/>
        <w:rPr>
          <w:b/>
          <w:bCs/>
          <w:sz w:val="32"/>
          <w:szCs w:val="32"/>
        </w:rPr>
      </w:pPr>
      <w:r>
        <w:t xml:space="preserve"> </w:t>
      </w:r>
      <w:r>
        <w:rPr>
          <w:b/>
          <w:bCs/>
          <w:szCs w:val="28"/>
        </w:rPr>
        <w:t>Управление перевернутым маятником</w:t>
      </w:r>
    </w:p>
    <w:p w14:paraId="09E3D6FD" w14:textId="41F372A4" w:rsidR="00C21C77" w:rsidRDefault="00C21C77" w:rsidP="00C21C77">
      <w:pPr>
        <w:jc w:val="center"/>
        <w:rPr>
          <w:szCs w:val="28"/>
        </w:rPr>
      </w:pPr>
      <w:r>
        <w:rPr>
          <w:szCs w:val="28"/>
        </w:rPr>
        <w:t>по дисциплине «</w:t>
      </w:r>
      <w:r w:rsidR="00AC79A4">
        <w:rPr>
          <w:szCs w:val="28"/>
        </w:rPr>
        <w:t>Теория автоматического управления</w:t>
      </w:r>
      <w:r>
        <w:rPr>
          <w:szCs w:val="28"/>
        </w:rPr>
        <w:t>»</w:t>
      </w:r>
    </w:p>
    <w:p w14:paraId="04BB4D14" w14:textId="256F36B9" w:rsidR="00C21C77" w:rsidRPr="00AC79A4" w:rsidRDefault="00AC79A4" w:rsidP="00AC79A4">
      <w:pPr>
        <w:jc w:val="center"/>
        <w:rPr>
          <w:b/>
          <w:bCs/>
          <w:szCs w:val="28"/>
        </w:rPr>
      </w:pPr>
      <w:r w:rsidRPr="00AC79A4">
        <w:rPr>
          <w:b/>
          <w:bCs/>
          <w:szCs w:val="28"/>
        </w:rPr>
        <w:t>Вариант 11.4</w:t>
      </w:r>
    </w:p>
    <w:p w14:paraId="36BB637D" w14:textId="77777777" w:rsidR="00C21C77" w:rsidRDefault="00C21C77" w:rsidP="00AC79A4">
      <w:pPr>
        <w:ind w:firstLine="0"/>
        <w:rPr>
          <w:szCs w:val="28"/>
        </w:rPr>
      </w:pPr>
    </w:p>
    <w:p w14:paraId="4DE485CE" w14:textId="77777777" w:rsidR="00C21C77" w:rsidRDefault="00C21C77" w:rsidP="00C21C77">
      <w:pPr>
        <w:spacing w:line="240" w:lineRule="auto"/>
        <w:rPr>
          <w:szCs w:val="28"/>
        </w:rPr>
      </w:pPr>
    </w:p>
    <w:p w14:paraId="52EE100B" w14:textId="77777777" w:rsidR="00C21C77" w:rsidRDefault="00C21C77" w:rsidP="00C21C77">
      <w:pPr>
        <w:spacing w:line="240" w:lineRule="auto"/>
        <w:rPr>
          <w:b/>
          <w:szCs w:val="28"/>
        </w:rPr>
      </w:pPr>
      <w:r>
        <w:rPr>
          <w:b/>
          <w:szCs w:val="28"/>
        </w:rPr>
        <w:t xml:space="preserve">Выполнил:  </w:t>
      </w:r>
    </w:p>
    <w:p w14:paraId="11EA5888" w14:textId="673074A5" w:rsidR="00C21C77" w:rsidRDefault="00C21C77" w:rsidP="00C21C77">
      <w:pPr>
        <w:spacing w:line="240" w:lineRule="auto"/>
        <w:rPr>
          <w:szCs w:val="28"/>
        </w:rPr>
      </w:pPr>
      <w:r>
        <w:rPr>
          <w:szCs w:val="28"/>
        </w:rPr>
        <w:t xml:space="preserve">студент группы 5130902/20201                     </w:t>
      </w:r>
      <w:r w:rsidR="007779E3" w:rsidRPr="007779E3">
        <w:rPr>
          <w:szCs w:val="28"/>
        </w:rPr>
        <w:t xml:space="preserve"> </w:t>
      </w:r>
      <w:r>
        <w:rPr>
          <w:szCs w:val="28"/>
        </w:rPr>
        <w:t xml:space="preserve"> </w:t>
      </w:r>
      <w:r w:rsidR="00AC79A4">
        <w:rPr>
          <w:szCs w:val="28"/>
        </w:rPr>
        <w:t xml:space="preserve"> </w:t>
      </w:r>
      <w:bookmarkStart w:id="4" w:name="_Hlk178777955"/>
      <w:r>
        <w:rPr>
          <w:szCs w:val="28"/>
        </w:rPr>
        <w:t xml:space="preserve">_____________ </w:t>
      </w:r>
      <w:bookmarkEnd w:id="4"/>
      <w:r>
        <w:rPr>
          <w:szCs w:val="28"/>
        </w:rPr>
        <w:t>А. И. Сафонов</w:t>
      </w:r>
    </w:p>
    <w:p w14:paraId="66530769" w14:textId="61189D2F" w:rsidR="00C21C77" w:rsidRDefault="00C21C77" w:rsidP="00C21C77">
      <w:pPr>
        <w:spacing w:line="240" w:lineRule="auto"/>
        <w:rPr>
          <w:szCs w:val="28"/>
        </w:rPr>
      </w:pPr>
      <w:r>
        <w:rPr>
          <w:szCs w:val="28"/>
        </w:rPr>
        <w:t xml:space="preserve">                                                                                   подпись</w:t>
      </w:r>
    </w:p>
    <w:p w14:paraId="1A503538" w14:textId="77777777" w:rsidR="00C21C77" w:rsidRDefault="00C21C77" w:rsidP="00C21C77">
      <w:pPr>
        <w:rPr>
          <w:szCs w:val="28"/>
        </w:rPr>
      </w:pPr>
    </w:p>
    <w:p w14:paraId="1216524E" w14:textId="77777777" w:rsidR="00C21C77" w:rsidRDefault="00C21C77" w:rsidP="00C21C77">
      <w:pPr>
        <w:spacing w:line="240" w:lineRule="auto"/>
        <w:rPr>
          <w:b/>
          <w:szCs w:val="28"/>
        </w:rPr>
      </w:pPr>
      <w:r>
        <w:rPr>
          <w:b/>
          <w:szCs w:val="28"/>
        </w:rPr>
        <w:t>Проверил:</w:t>
      </w:r>
    </w:p>
    <w:p w14:paraId="7D602D35" w14:textId="14CBEAB7" w:rsidR="00C21C77" w:rsidRDefault="00AC79A4" w:rsidP="00C21C77">
      <w:pPr>
        <w:spacing w:line="240" w:lineRule="auto"/>
        <w:rPr>
          <w:szCs w:val="28"/>
        </w:rPr>
      </w:pPr>
      <w:r>
        <w:rPr>
          <w:szCs w:val="28"/>
        </w:rPr>
        <w:t>ассистент                                                                 ____________ В. В. Кравченко</w:t>
      </w:r>
      <w:r w:rsidR="00C21C77">
        <w:rPr>
          <w:szCs w:val="28"/>
        </w:rPr>
        <w:t xml:space="preserve"> </w:t>
      </w:r>
    </w:p>
    <w:p w14:paraId="6DB35744" w14:textId="1B4FD7DB" w:rsidR="00C21C77" w:rsidRDefault="00C21C77" w:rsidP="00C21C77">
      <w:pPr>
        <w:spacing w:line="240" w:lineRule="auto"/>
        <w:rPr>
          <w:szCs w:val="28"/>
        </w:rPr>
      </w:pPr>
      <w:r>
        <w:rPr>
          <w:szCs w:val="28"/>
        </w:rPr>
        <w:t xml:space="preserve">                                                                                   подпись</w:t>
      </w:r>
    </w:p>
    <w:p w14:paraId="1427C637" w14:textId="77777777" w:rsidR="00C21C77" w:rsidRDefault="00C21C77" w:rsidP="00C21C77">
      <w:pPr>
        <w:rPr>
          <w:szCs w:val="28"/>
        </w:rPr>
      </w:pPr>
    </w:p>
    <w:p w14:paraId="54EBDEDB" w14:textId="77777777" w:rsidR="00C21C77" w:rsidRDefault="00C21C77" w:rsidP="00C21C77">
      <w:pPr>
        <w:rPr>
          <w:szCs w:val="28"/>
        </w:rPr>
      </w:pPr>
    </w:p>
    <w:p w14:paraId="3618119D" w14:textId="6A4FAD69" w:rsidR="00C21C77" w:rsidRPr="007779E3" w:rsidRDefault="00C21C77" w:rsidP="00C21C77">
      <w:pPr>
        <w:rPr>
          <w:szCs w:val="28"/>
        </w:rPr>
      </w:pPr>
      <w:r>
        <w:rPr>
          <w:szCs w:val="28"/>
        </w:rPr>
        <w:t xml:space="preserve">                                                                                      «__</w:t>
      </w:r>
      <w:proofErr w:type="gramStart"/>
      <w:r>
        <w:rPr>
          <w:szCs w:val="28"/>
        </w:rPr>
        <w:t>_»_</w:t>
      </w:r>
      <w:proofErr w:type="gramEnd"/>
      <w:r>
        <w:rPr>
          <w:szCs w:val="28"/>
        </w:rPr>
        <w:t>___________</w:t>
      </w:r>
      <w:r w:rsidR="007779E3" w:rsidRPr="007779E3">
        <w:rPr>
          <w:szCs w:val="28"/>
        </w:rPr>
        <w:t xml:space="preserve"> 2024</w:t>
      </w:r>
    </w:p>
    <w:p w14:paraId="54687F56" w14:textId="77777777" w:rsidR="00C21C77" w:rsidRDefault="00C21C77" w:rsidP="00C21C77">
      <w:pPr>
        <w:rPr>
          <w:szCs w:val="28"/>
        </w:rPr>
      </w:pPr>
    </w:p>
    <w:p w14:paraId="1ADA39A4" w14:textId="27C4EF62" w:rsidR="00C21C77" w:rsidRPr="007779E3" w:rsidRDefault="00C21C77" w:rsidP="007779E3">
      <w:pPr>
        <w:ind w:firstLine="0"/>
        <w:rPr>
          <w:szCs w:val="28"/>
        </w:rPr>
      </w:pPr>
    </w:p>
    <w:p w14:paraId="40E20D23" w14:textId="77777777" w:rsidR="00C21C77" w:rsidRDefault="00C21C77" w:rsidP="00C21C77">
      <w:pPr>
        <w:rPr>
          <w:szCs w:val="28"/>
        </w:rPr>
      </w:pPr>
    </w:p>
    <w:p w14:paraId="3B1ED946" w14:textId="77777777" w:rsidR="00C21C77" w:rsidRDefault="00C21C77" w:rsidP="00C21C77">
      <w:pPr>
        <w:rPr>
          <w:szCs w:val="28"/>
        </w:rPr>
      </w:pPr>
    </w:p>
    <w:p w14:paraId="42CD0188" w14:textId="6F24EB7F" w:rsidR="007779E3" w:rsidRDefault="00C21C77" w:rsidP="00C21C77">
      <w:pPr>
        <w:jc w:val="center"/>
        <w:rPr>
          <w:sz w:val="24"/>
        </w:rPr>
      </w:pPr>
      <w:r>
        <w:rPr>
          <w:sz w:val="24"/>
        </w:rPr>
        <w:t>Санкт-Петербург</w:t>
      </w:r>
    </w:p>
    <w:p w14:paraId="298218F0" w14:textId="2D2014DC" w:rsidR="00C21C77" w:rsidRDefault="00C21C77" w:rsidP="00C21C77">
      <w:pPr>
        <w:jc w:val="center"/>
        <w:rPr>
          <w:sz w:val="24"/>
        </w:rPr>
      </w:pPr>
      <w:r>
        <w:rPr>
          <w:sz w:val="24"/>
        </w:rPr>
        <w:t>2024</w:t>
      </w:r>
    </w:p>
    <w:sdt>
      <w:sdtPr>
        <w:rPr>
          <w:rFonts w:eastAsia="Times New Roman"/>
          <w:b w:val="0"/>
          <w:bCs w:val="0"/>
          <w:sz w:val="28"/>
          <w:szCs w:val="24"/>
        </w:rPr>
        <w:id w:val="1781062450"/>
        <w:docPartObj>
          <w:docPartGallery w:val="Table of Contents"/>
          <w:docPartUnique/>
        </w:docPartObj>
      </w:sdtPr>
      <w:sdtEndPr>
        <w:rPr>
          <w:sz w:val="32"/>
          <w:szCs w:val="28"/>
        </w:rPr>
      </w:sdtEndPr>
      <w:sdtContent>
        <w:p w14:paraId="1A18EAF5" w14:textId="77777777" w:rsidR="00E71362" w:rsidRDefault="00332EEB" w:rsidP="00015644">
          <w:pPr>
            <w:pStyle w:val="a6"/>
            <w:numPr>
              <w:ilvl w:val="0"/>
              <w:numId w:val="0"/>
            </w:numPr>
            <w:ind w:left="357"/>
            <w:jc w:val="center"/>
            <w:rPr>
              <w:noProof/>
            </w:rPr>
          </w:pPr>
          <w:r w:rsidRPr="00015644">
            <w:rPr>
              <w:b w:val="0"/>
              <w:bCs w:val="0"/>
            </w:rPr>
            <w:t>Оглавление</w:t>
          </w:r>
          <w:r w:rsidRPr="00015644">
            <w:rPr>
              <w:b w:val="0"/>
              <w:bCs w:val="0"/>
              <w:sz w:val="36"/>
              <w:szCs w:val="32"/>
            </w:rPr>
            <w:fldChar w:fldCharType="begin"/>
          </w:r>
          <w:r w:rsidRPr="00015644">
            <w:rPr>
              <w:b w:val="0"/>
              <w:bCs w:val="0"/>
              <w:sz w:val="36"/>
              <w:szCs w:val="32"/>
            </w:rPr>
            <w:instrText xml:space="preserve"> TOC \o "1-3" \h \z \u </w:instrText>
          </w:r>
          <w:r w:rsidRPr="00015644">
            <w:rPr>
              <w:b w:val="0"/>
              <w:bCs w:val="0"/>
              <w:sz w:val="36"/>
              <w:szCs w:val="32"/>
            </w:rPr>
            <w:fldChar w:fldCharType="separate"/>
          </w:r>
        </w:p>
        <w:p w14:paraId="48FA7E50" w14:textId="6173578E" w:rsidR="00E71362" w:rsidRDefault="00125903">
          <w:pPr>
            <w:pStyle w:val="21"/>
            <w:tabs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38" w:history="1">
            <w:r w:rsidR="00E71362" w:rsidRPr="004B2F6E">
              <w:rPr>
                <w:rStyle w:val="a7"/>
                <w:noProof/>
              </w:rPr>
              <w:t>Задание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38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3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4CCC9D93" w14:textId="7E9EDB85" w:rsidR="00E71362" w:rsidRDefault="00125903">
          <w:pPr>
            <w:pStyle w:val="11"/>
            <w:tabs>
              <w:tab w:val="left" w:pos="1120"/>
              <w:tab w:val="right" w:leader="dot" w:pos="9771"/>
            </w:tabs>
            <w:rPr>
              <w:rFonts w:eastAsiaTheme="minorEastAsia" w:cstheme="minorBidi"/>
              <w:b w:val="0"/>
              <w:bCs w:val="0"/>
              <w:noProof/>
              <w:sz w:val="22"/>
              <w:szCs w:val="22"/>
            </w:rPr>
          </w:pPr>
          <w:hyperlink w:anchor="_Toc179905839" w:history="1">
            <w:r w:rsidR="00E71362" w:rsidRPr="004B2F6E">
              <w:rPr>
                <w:rStyle w:val="a7"/>
                <w:noProof/>
              </w:rPr>
              <w:t>1.</w:t>
            </w:r>
            <w:r w:rsidR="00E71362">
              <w:rPr>
                <w:rFonts w:eastAsiaTheme="minorEastAsia" w:cstheme="minorBidi"/>
                <w:b w:val="0"/>
                <w:b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Математические модели объектов и систем управления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39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5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60C5FA6D" w14:textId="07A9F932" w:rsidR="00E71362" w:rsidRDefault="00125903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0" w:history="1">
            <w:r w:rsidR="00E71362" w:rsidRPr="004B2F6E">
              <w:rPr>
                <w:rStyle w:val="a7"/>
                <w:noProof/>
              </w:rPr>
              <w:t>1.1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Модель в пространстве состояния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0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5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26250243" w14:textId="2AFC1A82" w:rsidR="00E71362" w:rsidRDefault="00125903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1" w:history="1">
            <w:r w:rsidR="00E71362" w:rsidRPr="004B2F6E">
              <w:rPr>
                <w:rStyle w:val="a7"/>
                <w:noProof/>
              </w:rPr>
              <w:t>1.2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Вывод передаточной функции и модели «вход-выход» из непрерывной модели в пространстве состояний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1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7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74D495EF" w14:textId="322D644C" w:rsidR="00E71362" w:rsidRDefault="00125903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2" w:history="1">
            <w:r w:rsidR="00E71362" w:rsidRPr="004B2F6E">
              <w:rPr>
                <w:rStyle w:val="a7"/>
                <w:noProof/>
              </w:rPr>
              <w:t>1.3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Вывод эквивалентной модели в пространстве состояний из модели «вход-выход»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2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9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1A88EA9C" w14:textId="3A636A07" w:rsidR="00E71362" w:rsidRDefault="00125903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3" w:history="1">
            <w:r w:rsidR="00E71362" w:rsidRPr="004B2F6E">
              <w:rPr>
                <w:rStyle w:val="a7"/>
                <w:noProof/>
              </w:rPr>
              <w:t>1.4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Доказательство эквивалентности моделей в пространстве состояний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3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0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119D3505" w14:textId="15BCC71A" w:rsidR="00E71362" w:rsidRDefault="00125903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4" w:history="1">
            <w:r w:rsidR="00E71362" w:rsidRPr="004B2F6E">
              <w:rPr>
                <w:rStyle w:val="a7"/>
                <w:noProof/>
              </w:rPr>
              <w:t>1.5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Получение дискретной модели в пространстве состояний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4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2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5707CC31" w14:textId="679B2E3B" w:rsidR="00E71362" w:rsidRDefault="00125903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5" w:history="1">
            <w:r w:rsidR="00E71362" w:rsidRPr="004B2F6E">
              <w:rPr>
                <w:rStyle w:val="a7"/>
                <w:noProof/>
              </w:rPr>
              <w:t>1.6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Вывод дискретных передаточной функции и модели «вход-выход» из дискретной модели в пространстве состояний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5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3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613169A9" w14:textId="1C862F4A" w:rsidR="00E71362" w:rsidRDefault="00125903">
          <w:pPr>
            <w:pStyle w:val="11"/>
            <w:tabs>
              <w:tab w:val="left" w:pos="1120"/>
              <w:tab w:val="right" w:leader="dot" w:pos="9771"/>
            </w:tabs>
            <w:rPr>
              <w:rFonts w:eastAsiaTheme="minorEastAsia" w:cstheme="minorBidi"/>
              <w:b w:val="0"/>
              <w:bCs w:val="0"/>
              <w:noProof/>
              <w:sz w:val="22"/>
              <w:szCs w:val="22"/>
            </w:rPr>
          </w:pPr>
          <w:hyperlink w:anchor="_Toc179905846" w:history="1">
            <w:r w:rsidR="00E71362" w:rsidRPr="004B2F6E">
              <w:rPr>
                <w:rStyle w:val="a7"/>
                <w:noProof/>
              </w:rPr>
              <w:t>2.</w:t>
            </w:r>
            <w:r w:rsidR="00E71362">
              <w:rPr>
                <w:rFonts w:eastAsiaTheme="minorEastAsia" w:cstheme="minorBidi"/>
                <w:b w:val="0"/>
                <w:b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Исследование реакций во временной области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6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6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3FAF6DE2" w14:textId="15F5717F" w:rsidR="00E71362" w:rsidRDefault="00125903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7" w:history="1">
            <w:r w:rsidR="00E71362" w:rsidRPr="004B2F6E">
              <w:rPr>
                <w:rStyle w:val="a7"/>
                <w:noProof/>
              </w:rPr>
              <w:t>2.1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Переход к канонической жордановой форме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7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6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481749BF" w14:textId="51C35C0F" w:rsidR="00E71362" w:rsidRDefault="00125903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8" w:history="1">
            <w:r w:rsidR="00E71362" w:rsidRPr="004B2F6E">
              <w:rPr>
                <w:rStyle w:val="a7"/>
                <w:noProof/>
              </w:rPr>
              <w:t>2.2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Переходная характеристика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8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8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40750BA3" w14:textId="0A0AFE8B" w:rsidR="00E71362" w:rsidRDefault="00125903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9" w:history="1">
            <w:r w:rsidR="00E71362" w:rsidRPr="004B2F6E">
              <w:rPr>
                <w:rStyle w:val="a7"/>
                <w:noProof/>
              </w:rPr>
              <w:t>2.3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Импульсная характеристик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9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8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654C5197" w14:textId="3195A6C1" w:rsidR="00E71362" w:rsidRDefault="00125903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50" w:history="1">
            <w:r w:rsidR="00E71362" w:rsidRPr="004B2F6E">
              <w:rPr>
                <w:rStyle w:val="a7"/>
                <w:noProof/>
              </w:rPr>
              <w:t>2.4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Ненулевые начальные условия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50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20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23FD1A81" w14:textId="3EA9272C" w:rsidR="00C21C77" w:rsidRDefault="00332EEB">
          <w:pPr>
            <w:rPr>
              <w:sz w:val="32"/>
              <w:szCs w:val="28"/>
            </w:rPr>
          </w:pPr>
          <w:r w:rsidRPr="00015644">
            <w:rPr>
              <w:sz w:val="22"/>
              <w:szCs w:val="22"/>
            </w:rPr>
            <w:fldChar w:fldCharType="end"/>
          </w:r>
        </w:p>
      </w:sdtContent>
    </w:sdt>
    <w:p w14:paraId="7A50952E" w14:textId="6E69B0A2" w:rsidR="00C21C77" w:rsidRDefault="00C21C77" w:rsidP="00AC79A4">
      <w:pPr>
        <w:pStyle w:val="23"/>
      </w:pPr>
      <w:r>
        <w:br w:type="page"/>
      </w:r>
      <w:bookmarkStart w:id="5" w:name="_Toc179905838"/>
      <w:r w:rsidR="00AC79A4">
        <w:lastRenderedPageBreak/>
        <w:t>Задание</w:t>
      </w:r>
      <w:bookmarkEnd w:id="5"/>
    </w:p>
    <w:p w14:paraId="4A17E1A7" w14:textId="75689805" w:rsidR="00AC79A4" w:rsidRPr="00AC79A4" w:rsidRDefault="00AC79A4" w:rsidP="00AC79A4">
      <w:pPr>
        <w:pStyle w:val="aff7"/>
        <w:rPr>
          <w:rFonts w:eastAsiaTheme="minorEastAsia"/>
        </w:rPr>
      </w:pPr>
      <w:r>
        <w:t xml:space="preserve">Перевернутый маятник смонтирован на тележке, как показано на рисунке. Тележка должна двигаться таким образом, чтобы масса шара m на конце маятника всегда занимала вертикальное положение. В качестве выходных переменных используются: перемещение тележки </w:t>
      </w:r>
      <m:oMath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AC79A4">
        <w:rPr>
          <w:rFonts w:eastAsiaTheme="minorEastAsia"/>
        </w:rPr>
        <w:t xml:space="preserve"> </w:t>
      </w:r>
      <w:r>
        <w:t xml:space="preserve">и угол отклонения маятника </w:t>
      </w:r>
      <m:oMath>
        <m:r>
          <m:rPr>
            <m:sty m:val="p"/>
          </m:rPr>
          <w:rPr>
            <w:rFonts w:ascii="Cambria Math" w:hAnsi="Cambria Math"/>
          </w:rPr>
          <w:sym w:font="Symbol" w:char="F071"/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</m:oMath>
      <w:r>
        <w:t xml:space="preserve">. Управляющее воздействие – сила </w:t>
      </w:r>
      <w:r w:rsidRPr="00AC79A4">
        <w:t>ƒ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</m:oMath>
      <w:r>
        <w:t xml:space="preserve">, приложенная к тележке. Задача заключается в стабилизации тележки в требуемом положении 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уст</m:t>
            </m:r>
          </m:sub>
        </m:sSub>
      </m:oMath>
      <w:r>
        <w:t xml:space="preserve">. </w:t>
      </w:r>
    </w:p>
    <w:p w14:paraId="67AA1B8E" w14:textId="6686239B" w:rsidR="00AC79A4" w:rsidRDefault="00AC79A4" w:rsidP="00AC79A4">
      <w:pPr>
        <w:pStyle w:val="aff7"/>
        <w:rPr>
          <w:rFonts w:eastAsiaTheme="minorEastAsia"/>
        </w:rPr>
      </w:pPr>
      <w:r>
        <w:t xml:space="preserve">Дифференциальные уравнения, описывающие движение данной системы, можно получить, записав выражения для суммы сил, действующих в горизонтальном направлении, и суммы моментов относительно точки вращения. Будем считать, что масса тележки </w:t>
      </w:r>
      <m:oMath>
        <m:r>
          <w:rPr>
            <w:rFonts w:ascii="Cambria Math" w:eastAsiaTheme="minorEastAsia" w:hAnsi="Cambria Math"/>
          </w:rPr>
          <m:t xml:space="preserve">M, M </m:t>
        </m:r>
        <m:r>
          <w:rPr>
            <w:rFonts w:ascii="Cambria Math" w:eastAsiaTheme="minorEastAsia" w:hAnsi="Cambria Math"/>
            <w:i/>
          </w:rPr>
          <w:sym w:font="Symbol" w:char="F03E"/>
        </m:r>
        <m:r>
          <w:rPr>
            <w:rFonts w:ascii="Cambria Math" w:eastAsiaTheme="minorEastAsia" w:hAnsi="Cambria Math"/>
            <w:i/>
          </w:rPr>
          <w:sym w:font="Symbol" w:char="F03E"/>
        </m:r>
        <m:r>
          <w:rPr>
            <w:rFonts w:ascii="Cambria Math" w:eastAsiaTheme="minorEastAsia" w:hAnsi="Cambria Math"/>
          </w:rPr>
          <m:t xml:space="preserve"> m</m:t>
        </m:r>
      </m:oMath>
      <w:r>
        <w:t xml:space="preserve"> и угол отклонения от вертикали </w:t>
      </w:r>
      <w:r>
        <w:sym w:font="Symbol" w:char="F071"/>
      </w:r>
      <w:r>
        <w:t xml:space="preserve"> является малым. Тогда можно ограничиться линейной моделью и использовать уравнения для суммы сил </w:t>
      </w:r>
      <m:oMath>
        <m:r>
          <w:rPr>
            <w:rFonts w:ascii="Cambria Math" w:eastAsiaTheme="minorEastAsia" w:hAnsi="Cambria Math"/>
          </w:rPr>
          <m:t>M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y</m:t>
            </m:r>
          </m:e>
        </m:acc>
        <m:r>
          <w:rPr>
            <w:rFonts w:ascii="Cambria Math" w:eastAsiaTheme="minorEastAsia" w:hAnsi="Cambria Math"/>
          </w:rPr>
          <m:t>+ml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1"/>
            </m:r>
          </m:e>
        </m:acc>
        <m:r>
          <w:rPr>
            <w:rFonts w:ascii="Cambria Math" w:eastAsiaTheme="minorEastAsia" w:hAnsi="Cambria Math"/>
          </w:rPr>
          <m:t>-u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t</m:t>
            </m:r>
          </m:e>
        </m:d>
        <m:r>
          <w:rPr>
            <w:rFonts w:ascii="Cambria Math" w:eastAsiaTheme="minorEastAsia" w:hAnsi="Cambria Math"/>
          </w:rPr>
          <m:t>=0</m:t>
        </m:r>
      </m:oMath>
      <w:r w:rsidRPr="00AC79A4">
        <w:t xml:space="preserve"> </w:t>
      </w:r>
      <w:r>
        <w:t xml:space="preserve">и для суммы моментов </w:t>
      </w:r>
      <m:oMath>
        <m:r>
          <w:rPr>
            <w:rFonts w:ascii="Cambria Math" w:hAnsi="Cambria Math"/>
            <w:lang w:val="en-US"/>
          </w:rPr>
          <m:t>ml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y</m:t>
            </m:r>
          </m:e>
        </m:acc>
        <m:r>
          <w:rPr>
            <w:rFonts w:ascii="Cambria Math" w:eastAsiaTheme="minorEastAsia" w:hAnsi="Cambria Math"/>
          </w:rPr>
          <m:t>+m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l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1"/>
            </m:r>
          </m:e>
        </m:acc>
        <m:r>
          <w:rPr>
            <w:rFonts w:ascii="Cambria Math" w:eastAsiaTheme="minorEastAsia" w:hAnsi="Cambria Math"/>
          </w:rPr>
          <m:t>-mgl</m:t>
        </m:r>
        <m:r>
          <m:rPr>
            <m:sty m:val="p"/>
          </m:rPr>
          <w:rPr>
            <w:rFonts w:ascii="Cambria Math" w:hAnsi="Cambria Math"/>
          </w:rPr>
          <w:sym w:font="Symbol" w:char="F071"/>
        </m:r>
        <m:r>
          <w:rPr>
            <w:rFonts w:ascii="Cambria Math" w:eastAsiaTheme="minorEastAsia" w:hAnsi="Cambria Math"/>
          </w:rPr>
          <m:t>=0</m:t>
        </m:r>
      </m:oMath>
    </w:p>
    <w:p w14:paraId="3F301D12" w14:textId="475683FF" w:rsidR="00006281" w:rsidRDefault="00006281" w:rsidP="00006281">
      <w:pPr>
        <w:pStyle w:val="afff2"/>
      </w:pPr>
      <w:r w:rsidRPr="00006281">
        <w:rPr>
          <w:noProof/>
        </w:rPr>
        <w:drawing>
          <wp:inline distT="0" distB="0" distL="0" distR="0" wp14:anchorId="5C6B6D90" wp14:editId="3CF4920B">
            <wp:extent cx="3998794" cy="3831513"/>
            <wp:effectExtent l="0" t="0" r="190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11181" cy="3843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12A7D9" w14:textId="5CD602BC" w:rsidR="00210D6F" w:rsidRDefault="00210D6F" w:rsidP="00210D6F">
      <w:pPr>
        <w:pStyle w:val="afff2"/>
      </w:pPr>
      <w:r>
        <w:t xml:space="preserve">Рис. </w:t>
      </w:r>
      <w:r w:rsidRPr="00210D6F">
        <w:t xml:space="preserve">1 </w:t>
      </w:r>
      <w:r>
        <w:t>Схема моделируемой системы</w:t>
      </w:r>
    </w:p>
    <w:p w14:paraId="1933C070" w14:textId="77777777" w:rsidR="00210D6F" w:rsidRDefault="00210D6F">
      <w:pPr>
        <w:spacing w:after="200" w:line="276" w:lineRule="auto"/>
        <w:ind w:firstLine="0"/>
        <w:jc w:val="left"/>
        <w:rPr>
          <w:rFonts w:eastAsiaTheme="minorHAnsi" w:cstheme="minorBidi"/>
          <w:sz w:val="24"/>
          <w:szCs w:val="22"/>
          <w:lang w:eastAsia="en-US"/>
        </w:rPr>
      </w:pPr>
      <w:r>
        <w:br w:type="page"/>
      </w:r>
    </w:p>
    <w:p w14:paraId="539A2DA5" w14:textId="77777777" w:rsidR="00210D6F" w:rsidRDefault="00210D6F" w:rsidP="00210D6F">
      <w:pPr>
        <w:pStyle w:val="afff2"/>
      </w:pPr>
    </w:p>
    <w:p w14:paraId="0DDE0903" w14:textId="55C3C8E8" w:rsidR="00006281" w:rsidRDefault="00210D6F" w:rsidP="007779E3">
      <w:pPr>
        <w:pStyle w:val="afff8"/>
      </w:pPr>
      <w:r w:rsidRPr="00210D6F">
        <w:t>Таблица</w:t>
      </w:r>
      <w:r>
        <w:t xml:space="preserve"> </w:t>
      </w:r>
      <w:proofErr w:type="gramStart"/>
      <w:r>
        <w:t>1.</w:t>
      </w:r>
      <w:r w:rsidR="00006281">
        <w:t>Параметры</w:t>
      </w:r>
      <w:proofErr w:type="gramEnd"/>
      <w:r w:rsidR="00006281">
        <w:t xml:space="preserve"> объекта определяются следующей таблицей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621"/>
        <w:gridCol w:w="1621"/>
        <w:gridCol w:w="1621"/>
        <w:gridCol w:w="1621"/>
        <w:gridCol w:w="1622"/>
        <w:gridCol w:w="1630"/>
      </w:tblGrid>
      <w:tr w:rsidR="00006281" w:rsidRPr="00006281" w14:paraId="133405A1" w14:textId="77777777" w:rsidTr="00006281">
        <w:trPr>
          <w:trHeight w:val="360"/>
        </w:trPr>
        <w:tc>
          <w:tcPr>
            <w:tcW w:w="1621" w:type="dxa"/>
            <w:vMerge w:val="restart"/>
          </w:tcPr>
          <w:p w14:paraId="5AAE1974" w14:textId="381E9E85" w:rsidR="00006281" w:rsidRPr="00006281" w:rsidRDefault="00006281" w:rsidP="00006281">
            <w:pPr>
              <w:pStyle w:val="afff2"/>
              <w:spacing w:line="276" w:lineRule="auto"/>
              <w:ind w:hanging="260"/>
            </w:pPr>
            <w:r w:rsidRPr="00006281">
              <w:t xml:space="preserve"> Параметр </w:t>
            </w:r>
          </w:p>
        </w:tc>
        <w:tc>
          <w:tcPr>
            <w:tcW w:w="8115" w:type="dxa"/>
            <w:gridSpan w:val="5"/>
          </w:tcPr>
          <w:p w14:paraId="7D986121" w14:textId="7F025E25" w:rsidR="00006281" w:rsidRPr="00006281" w:rsidRDefault="00006281" w:rsidP="006775A8">
            <w:pPr>
              <w:pStyle w:val="afff2"/>
            </w:pPr>
            <w:r>
              <w:t>Вариант</w:t>
            </w:r>
          </w:p>
        </w:tc>
      </w:tr>
      <w:tr w:rsidR="00006281" w:rsidRPr="00006281" w14:paraId="0AB53BF1" w14:textId="77777777" w:rsidTr="00006281">
        <w:trPr>
          <w:trHeight w:val="380"/>
        </w:trPr>
        <w:tc>
          <w:tcPr>
            <w:tcW w:w="1621" w:type="dxa"/>
            <w:vMerge/>
          </w:tcPr>
          <w:p w14:paraId="6C08BD32" w14:textId="77777777" w:rsidR="00006281" w:rsidRPr="00006281" w:rsidRDefault="00006281" w:rsidP="006775A8">
            <w:pPr>
              <w:pStyle w:val="afff2"/>
            </w:pPr>
          </w:p>
        </w:tc>
        <w:tc>
          <w:tcPr>
            <w:tcW w:w="1621" w:type="dxa"/>
          </w:tcPr>
          <w:p w14:paraId="264F061A" w14:textId="65C93EC0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621" w:type="dxa"/>
          </w:tcPr>
          <w:p w14:paraId="40A9CC51" w14:textId="74794069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621" w:type="dxa"/>
          </w:tcPr>
          <w:p w14:paraId="4D101418" w14:textId="6AA8F53A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622" w:type="dxa"/>
          </w:tcPr>
          <w:p w14:paraId="7CDFC04C" w14:textId="6ED4A04A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627" w:type="dxa"/>
          </w:tcPr>
          <w:p w14:paraId="2EE10CCF" w14:textId="6E161823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006281" w:rsidRPr="00006281" w14:paraId="0CFCCD2B" w14:textId="77777777" w:rsidTr="00006281">
        <w:trPr>
          <w:trHeight w:val="360"/>
        </w:trPr>
        <w:tc>
          <w:tcPr>
            <w:tcW w:w="1621" w:type="dxa"/>
          </w:tcPr>
          <w:p w14:paraId="2EBE31E9" w14:textId="77777777" w:rsidR="00006281" w:rsidRPr="00006281" w:rsidRDefault="00006281" w:rsidP="006775A8">
            <w:pPr>
              <w:pStyle w:val="afff2"/>
            </w:pPr>
            <w:r w:rsidRPr="00006281">
              <w:t xml:space="preserve"> m [</w:t>
            </w:r>
            <w:proofErr w:type="gramStart"/>
            <w:r w:rsidRPr="00006281">
              <w:t xml:space="preserve">кг]   </w:t>
            </w:r>
            <w:proofErr w:type="gramEnd"/>
          </w:p>
        </w:tc>
        <w:tc>
          <w:tcPr>
            <w:tcW w:w="1621" w:type="dxa"/>
          </w:tcPr>
          <w:p w14:paraId="518D7A1B" w14:textId="324D1B5B" w:rsidR="00006281" w:rsidRPr="00006281" w:rsidRDefault="00006281" w:rsidP="00006281">
            <w:pPr>
              <w:pStyle w:val="afff2"/>
            </w:pPr>
            <w:r w:rsidRPr="00006281">
              <w:t>1</w:t>
            </w:r>
          </w:p>
        </w:tc>
        <w:tc>
          <w:tcPr>
            <w:tcW w:w="1621" w:type="dxa"/>
          </w:tcPr>
          <w:p w14:paraId="3B923C12" w14:textId="719B94A4" w:rsidR="00006281" w:rsidRPr="00006281" w:rsidRDefault="00006281" w:rsidP="00006281">
            <w:pPr>
              <w:pStyle w:val="afff2"/>
            </w:pPr>
            <w:r w:rsidRPr="00006281">
              <w:t>2</w:t>
            </w:r>
          </w:p>
        </w:tc>
        <w:tc>
          <w:tcPr>
            <w:tcW w:w="1621" w:type="dxa"/>
          </w:tcPr>
          <w:p w14:paraId="74174558" w14:textId="030953B5" w:rsidR="00006281" w:rsidRPr="00006281" w:rsidRDefault="00006281" w:rsidP="00006281">
            <w:pPr>
              <w:pStyle w:val="afff2"/>
            </w:pPr>
            <w:r w:rsidRPr="00006281">
              <w:t>3</w:t>
            </w:r>
          </w:p>
        </w:tc>
        <w:tc>
          <w:tcPr>
            <w:tcW w:w="1622" w:type="dxa"/>
          </w:tcPr>
          <w:p w14:paraId="3BCC33C2" w14:textId="115653AF" w:rsidR="00006281" w:rsidRPr="00006281" w:rsidRDefault="00006281" w:rsidP="00006281">
            <w:pPr>
              <w:pStyle w:val="afff2"/>
            </w:pPr>
            <w:r w:rsidRPr="00006281">
              <w:t>4</w:t>
            </w:r>
          </w:p>
        </w:tc>
        <w:tc>
          <w:tcPr>
            <w:tcW w:w="1627" w:type="dxa"/>
          </w:tcPr>
          <w:p w14:paraId="23EA7DCF" w14:textId="046C2887" w:rsidR="00006281" w:rsidRPr="00006281" w:rsidRDefault="00006281" w:rsidP="00006281">
            <w:pPr>
              <w:pStyle w:val="afff2"/>
            </w:pPr>
            <w:r w:rsidRPr="00006281">
              <w:t>5</w:t>
            </w:r>
          </w:p>
        </w:tc>
      </w:tr>
      <w:tr w:rsidR="00006281" w:rsidRPr="00006281" w14:paraId="48DE1F8D" w14:textId="77777777" w:rsidTr="00006281">
        <w:trPr>
          <w:trHeight w:val="370"/>
        </w:trPr>
        <w:tc>
          <w:tcPr>
            <w:tcW w:w="1621" w:type="dxa"/>
          </w:tcPr>
          <w:p w14:paraId="11BAB25C" w14:textId="77777777" w:rsidR="00006281" w:rsidRPr="00006281" w:rsidRDefault="00006281" w:rsidP="006775A8">
            <w:pPr>
              <w:pStyle w:val="afff2"/>
            </w:pPr>
            <w:r w:rsidRPr="00006281">
              <w:t xml:space="preserve"> M [</w:t>
            </w:r>
            <w:proofErr w:type="gramStart"/>
            <w:r w:rsidRPr="00006281">
              <w:t xml:space="preserve">кг]   </w:t>
            </w:r>
            <w:proofErr w:type="gramEnd"/>
          </w:p>
        </w:tc>
        <w:tc>
          <w:tcPr>
            <w:tcW w:w="1621" w:type="dxa"/>
          </w:tcPr>
          <w:p w14:paraId="425933C9" w14:textId="046B77A8" w:rsidR="00006281" w:rsidRPr="00006281" w:rsidRDefault="00006281" w:rsidP="00006281">
            <w:pPr>
              <w:pStyle w:val="afff2"/>
            </w:pPr>
            <w:r w:rsidRPr="00006281">
              <w:t>200</w:t>
            </w:r>
          </w:p>
        </w:tc>
        <w:tc>
          <w:tcPr>
            <w:tcW w:w="1621" w:type="dxa"/>
          </w:tcPr>
          <w:p w14:paraId="732480FB" w14:textId="2DC8CE23" w:rsidR="00006281" w:rsidRPr="00006281" w:rsidRDefault="00006281" w:rsidP="00006281">
            <w:pPr>
              <w:pStyle w:val="afff2"/>
            </w:pPr>
            <w:r w:rsidRPr="00006281">
              <w:t>150</w:t>
            </w:r>
          </w:p>
        </w:tc>
        <w:tc>
          <w:tcPr>
            <w:tcW w:w="1621" w:type="dxa"/>
          </w:tcPr>
          <w:p w14:paraId="5A750AA7" w14:textId="000B288E" w:rsidR="00006281" w:rsidRPr="00006281" w:rsidRDefault="00006281" w:rsidP="00006281">
            <w:pPr>
              <w:pStyle w:val="afff2"/>
            </w:pPr>
            <w:r w:rsidRPr="00006281">
              <w:t>300</w:t>
            </w:r>
          </w:p>
        </w:tc>
        <w:tc>
          <w:tcPr>
            <w:tcW w:w="1622" w:type="dxa"/>
          </w:tcPr>
          <w:p w14:paraId="5726910B" w14:textId="1C840A8D" w:rsidR="00006281" w:rsidRPr="00006281" w:rsidRDefault="00006281" w:rsidP="00006281">
            <w:pPr>
              <w:pStyle w:val="afff2"/>
            </w:pPr>
            <w:r w:rsidRPr="00006281">
              <w:t>350</w:t>
            </w:r>
          </w:p>
        </w:tc>
        <w:tc>
          <w:tcPr>
            <w:tcW w:w="1627" w:type="dxa"/>
          </w:tcPr>
          <w:p w14:paraId="7D972DCE" w14:textId="54BA7760" w:rsidR="00006281" w:rsidRPr="00006281" w:rsidRDefault="00006281" w:rsidP="00006281">
            <w:pPr>
              <w:pStyle w:val="afff2"/>
            </w:pPr>
            <w:r w:rsidRPr="00006281">
              <w:t>500</w:t>
            </w:r>
          </w:p>
        </w:tc>
      </w:tr>
      <w:tr w:rsidR="00006281" w14:paraId="37C2FDE2" w14:textId="77777777" w:rsidTr="00006281">
        <w:trPr>
          <w:trHeight w:val="360"/>
        </w:trPr>
        <w:tc>
          <w:tcPr>
            <w:tcW w:w="1621" w:type="dxa"/>
          </w:tcPr>
          <w:p w14:paraId="55FB5D18" w14:textId="77777777" w:rsidR="00006281" w:rsidRPr="00006281" w:rsidRDefault="00006281" w:rsidP="006775A8">
            <w:pPr>
              <w:pStyle w:val="afff2"/>
            </w:pPr>
            <w:r w:rsidRPr="00006281">
              <w:t xml:space="preserve"> l [</w:t>
            </w:r>
            <w:proofErr w:type="gramStart"/>
            <w:r w:rsidRPr="00006281">
              <w:t xml:space="preserve">м]   </w:t>
            </w:r>
            <w:proofErr w:type="gramEnd"/>
            <w:r w:rsidRPr="00006281">
              <w:t xml:space="preserve"> </w:t>
            </w:r>
          </w:p>
        </w:tc>
        <w:tc>
          <w:tcPr>
            <w:tcW w:w="1621" w:type="dxa"/>
          </w:tcPr>
          <w:p w14:paraId="272F551C" w14:textId="783A5905" w:rsidR="00006281" w:rsidRPr="00006281" w:rsidRDefault="00006281" w:rsidP="00006281">
            <w:pPr>
              <w:pStyle w:val="afff2"/>
            </w:pPr>
            <w:r w:rsidRPr="00006281">
              <w:t>1.2</w:t>
            </w:r>
          </w:p>
        </w:tc>
        <w:tc>
          <w:tcPr>
            <w:tcW w:w="1621" w:type="dxa"/>
          </w:tcPr>
          <w:p w14:paraId="5DE0E285" w14:textId="5961DA87" w:rsidR="00006281" w:rsidRPr="00006281" w:rsidRDefault="00006281" w:rsidP="00006281">
            <w:pPr>
              <w:pStyle w:val="afff2"/>
            </w:pPr>
            <w:r w:rsidRPr="00006281">
              <w:t>2</w:t>
            </w:r>
          </w:p>
        </w:tc>
        <w:tc>
          <w:tcPr>
            <w:tcW w:w="1621" w:type="dxa"/>
          </w:tcPr>
          <w:p w14:paraId="175EEFDF" w14:textId="706723FA" w:rsidR="00006281" w:rsidRPr="00006281" w:rsidRDefault="00006281" w:rsidP="00006281">
            <w:pPr>
              <w:pStyle w:val="afff2"/>
            </w:pPr>
            <w:r w:rsidRPr="00006281">
              <w:t>2.5</w:t>
            </w:r>
          </w:p>
        </w:tc>
        <w:tc>
          <w:tcPr>
            <w:tcW w:w="1622" w:type="dxa"/>
          </w:tcPr>
          <w:p w14:paraId="3024F28A" w14:textId="7DB3245A" w:rsidR="00006281" w:rsidRPr="00006281" w:rsidRDefault="00006281" w:rsidP="00006281">
            <w:pPr>
              <w:pStyle w:val="afff2"/>
            </w:pPr>
            <w:r w:rsidRPr="00006281">
              <w:t>1.5</w:t>
            </w:r>
          </w:p>
        </w:tc>
        <w:tc>
          <w:tcPr>
            <w:tcW w:w="1627" w:type="dxa"/>
          </w:tcPr>
          <w:p w14:paraId="14795846" w14:textId="32B66A9D" w:rsidR="00006281" w:rsidRPr="00006281" w:rsidRDefault="00006281" w:rsidP="00006281">
            <w:pPr>
              <w:pStyle w:val="afff2"/>
            </w:pPr>
            <w:r w:rsidRPr="00006281">
              <w:t>2</w:t>
            </w:r>
          </w:p>
        </w:tc>
      </w:tr>
    </w:tbl>
    <w:bookmarkEnd w:id="0"/>
    <w:bookmarkEnd w:id="1"/>
    <w:bookmarkEnd w:id="2"/>
    <w:bookmarkEnd w:id="3"/>
    <w:p w14:paraId="5F07698C" w14:textId="228B63D8" w:rsidR="00006281" w:rsidRDefault="00006281" w:rsidP="00006281">
      <w:pPr>
        <w:pStyle w:val="aff7"/>
        <w:ind w:firstLine="0"/>
        <w:rPr>
          <w:rFonts w:eastAsiaTheme="minorEastAsia"/>
          <w:lang w:val="en-US"/>
        </w:rPr>
      </w:pPr>
      <m:oMath>
        <m:r>
          <w:rPr>
            <w:rFonts w:ascii="Cambria Math" w:hAnsi="Cambria Math"/>
            <w:lang w:val="en-US"/>
          </w:rPr>
          <m:t>g=9.81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i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</m:acc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</m:den>
        </m:f>
      </m:oMath>
      <w:r>
        <w:rPr>
          <w:rFonts w:eastAsiaTheme="minorEastAsia"/>
          <w:lang w:val="en-US"/>
        </w:rPr>
        <w:t>.</w:t>
      </w:r>
    </w:p>
    <w:p w14:paraId="58820DD0" w14:textId="53A455AF" w:rsidR="00006281" w:rsidRDefault="00006281" w:rsidP="00006281">
      <w:pPr>
        <w:pStyle w:val="1"/>
      </w:pPr>
      <w:bookmarkStart w:id="6" w:name="_Toc179905839"/>
      <w:r>
        <w:lastRenderedPageBreak/>
        <w:t>Математические модели объектов и систем управления</w:t>
      </w:r>
      <w:bookmarkEnd w:id="6"/>
    </w:p>
    <w:p w14:paraId="6277F071" w14:textId="1010A8A4" w:rsidR="00006281" w:rsidRDefault="00006281" w:rsidP="00006281">
      <w:pPr>
        <w:pStyle w:val="2"/>
      </w:pPr>
      <w:bookmarkStart w:id="7" w:name="_Toc179905840"/>
      <w:r>
        <w:t>Модель в пространстве состояния</w:t>
      </w:r>
      <w:bookmarkEnd w:id="7"/>
    </w:p>
    <w:p w14:paraId="6A226348" w14:textId="167BAB5F" w:rsidR="00B02E22" w:rsidRDefault="00B02E22" w:rsidP="00B02E22">
      <w:pPr>
        <w:pStyle w:val="aff7"/>
      </w:pPr>
      <w:r>
        <w:t>Из условий нам дано следующая система дифференциальных уравнений</w:t>
      </w:r>
      <w:r w:rsidRPr="00B02E22">
        <w:t>:</w:t>
      </w:r>
    </w:p>
    <w:p w14:paraId="0D05BADA" w14:textId="2FDDEC54" w:rsidR="00306D5C" w:rsidRPr="00306D5C" w:rsidRDefault="00125903" w:rsidP="00306D5C">
      <w:pPr>
        <w:pStyle w:val="afff6"/>
        <w:rPr>
          <w:rFonts w:ascii="Times New Roman" w:hAnsi="Times New Roman"/>
          <w:i w:val="0"/>
          <w:sz w:val="28"/>
          <w:szCs w:val="24"/>
          <w:lang w:val="ru-RU" w:eastAsia="ru-RU"/>
        </w:rPr>
      </w:pPr>
      <m:oMathPara>
        <m:oMath>
          <m:eqArr>
            <m:eqArrPr>
              <m:maxDist m:val="1"/>
              <m:ctrlPr>
                <w:rPr>
                  <w:sz w:val="28"/>
                  <w:szCs w:val="24"/>
                  <w:lang w:eastAsia="ru-RU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cs="Times New Roman"/>
                      <w:sz w:val="28"/>
                      <w:szCs w:val="24"/>
                      <w:lang w:val="ru-RU" w:eastAsia="ru-RU"/>
                    </w:rPr>
                  </m:ctrlPr>
                </m:dPr>
                <m:e>
                  <m:eqArr>
                    <m:eqArrPr>
                      <m:ctrlPr/>
                    </m:eqArrPr>
                    <m:e>
                      <m:r>
                        <m:t>M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m:t>y</m:t>
                          </m:r>
                        </m:e>
                      </m:acc>
                      <m:r>
                        <m:t>+ml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w:sym w:font="Symbol" w:char="F071"/>
                          </m:r>
                        </m:e>
                      </m:acc>
                      <m:r>
                        <m:t>-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=0</m:t>
                      </m:r>
                    </m:e>
                    <m:e>
                      <m:r>
                        <m:t>ml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m:t>y</m:t>
                          </m:r>
                        </m:e>
                      </m:acc>
                      <m:r>
                        <m:t>+m</m:t>
                      </m:r>
                      <m:sSup>
                        <m:sSupPr>
                          <m:ctrlPr/>
                        </m:sSupPr>
                        <m:e>
                          <m:r>
                            <m:t>l</m:t>
                          </m:r>
                        </m:e>
                        <m:sup>
                          <m:r>
                            <m:t>2</m:t>
                          </m:r>
                        </m:sup>
                      </m:sSup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w:sym w:font="Symbol" w:char="F071"/>
                          </m:r>
                        </m:e>
                      </m:acc>
                      <m:r>
                        <m:t>-mgl</m:t>
                      </m:r>
                      <m:r>
                        <w:sym w:font="Symbol" w:char="F071"/>
                      </m:r>
                      <m:r>
                        <m:t>=0</m:t>
                      </m:r>
                    </m:e>
                  </m:eqArr>
                </m:e>
              </m:d>
              <m:r>
                <w:rPr>
                  <w:rFonts w:cs="Times New Roman"/>
                  <w:sz w:val="28"/>
                  <w:szCs w:val="24"/>
                  <w:lang w:val="ru-RU" w:eastAsia="ru-RU"/>
                </w:rPr>
                <m:t>#</m:t>
              </m:r>
              <m:d>
                <m:dPr>
                  <m:ctrlPr>
                    <w:rPr>
                      <w:sz w:val="28"/>
                      <w:szCs w:val="24"/>
                      <w:lang w:eastAsia="ru-RU"/>
                    </w:rPr>
                  </m:ctrlPr>
                </m:dPr>
                <m:e>
                  <m:r>
                    <w:rPr>
                      <w:sz w:val="28"/>
                      <w:szCs w:val="24"/>
                      <w:lang w:eastAsia="ru-RU"/>
                    </w:rPr>
                    <m:t>1.1.1</m:t>
                  </m:r>
                </m:e>
              </m:d>
              <m:ctrlPr>
                <w:rPr>
                  <w:rFonts w:cs="Times New Roman"/>
                  <w:sz w:val="28"/>
                  <w:szCs w:val="24"/>
                  <w:lang w:val="ru-RU" w:eastAsia="ru-RU"/>
                </w:rPr>
              </m:ctrlPr>
            </m:e>
          </m:eqArr>
        </m:oMath>
      </m:oMathPara>
    </w:p>
    <w:p w14:paraId="64E9C92C" w14:textId="3B9E2022" w:rsidR="00006281" w:rsidRDefault="00A03450" w:rsidP="00B02E22">
      <w:pPr>
        <w:pStyle w:val="aff7"/>
      </w:pPr>
      <w:r w:rsidRPr="00B02E22">
        <w:t>Модель</w:t>
      </w:r>
      <w:r>
        <w:t xml:space="preserve"> в пространстве состояний представляется в виде системы уравнений:</w:t>
      </w:r>
    </w:p>
    <w:p w14:paraId="4D0789E8" w14:textId="3542685E" w:rsidR="00306D5C" w:rsidRPr="00306D5C" w:rsidRDefault="00125903" w:rsidP="00306D5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x</m:t>
                              </m:r>
                            </m:e>
                          </m:acc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=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x,u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=Ax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+B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</m:e>
                      </m:acc>
                    </m: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u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C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D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e>
                  </m:eqArr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3660985E" w14:textId="48CDBDB5" w:rsidR="00A03450" w:rsidRDefault="00A03450" w:rsidP="00C85906">
      <w:pPr>
        <w:pStyle w:val="aff7"/>
        <w:rPr>
          <w:rFonts w:eastAsiaTheme="minorEastAsia"/>
        </w:rPr>
      </w:pPr>
      <w:r>
        <w:t xml:space="preserve">где </w:t>
      </w:r>
      <w:r w:rsidRPr="00C85906">
        <w:t>вектор</w:t>
      </w:r>
      <w:r>
        <w:t xml:space="preserve"> входных воздействий – </w:t>
      </w:r>
      <m:oMath>
        <m:r>
          <w:rPr>
            <w:rFonts w:ascii="Cambria Math" w:hAnsi="Cambria Math"/>
          </w:rPr>
          <m:t>u</m:t>
        </m:r>
      </m:oMath>
      <w:r>
        <w:t xml:space="preserve">, a вектор выходных переменных – </w:t>
      </w:r>
      <m:oMath>
        <m:r>
          <w:rPr>
            <w:rFonts w:ascii="Cambria Math" w:hAnsi="Cambria Math" w:cs="Cambria Math"/>
          </w:rPr>
          <m:t>y</m:t>
        </m:r>
      </m:oMath>
      <w:r w:rsidR="00C85906" w:rsidRPr="00C85906">
        <w:rPr>
          <w:rFonts w:eastAsiaTheme="minorEastAsia"/>
        </w:rPr>
        <w:t>.</w:t>
      </w:r>
    </w:p>
    <w:p w14:paraId="72878D19" w14:textId="15FCCB51" w:rsidR="00306D5C" w:rsidRPr="00306D5C" w:rsidRDefault="00125903" w:rsidP="00306D5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ml</m:t>
                    </m:r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w:sym w:font="Symbol" w:char="F071"/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-u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=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ml</m:t>
                    </m:r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m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w:sym w:font="Symbol" w:char="F071"/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-mgl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w:sym w:font="Symbol" w:char="F071"/>
                    </m:r>
                    <m:r>
                      <w:rPr>
                        <w:rFonts w:ascii="Cambria Math" w:eastAsiaTheme="minorEastAsia" w:hAnsi="Cambria Math"/>
                      </w:rPr>
                      <m:t>=0</m:t>
                    </m:r>
                  </m:e>
                </m:mr>
              </m:m>
              <m:r>
                <w:rPr>
                  <w:rFonts w:ascii="Cambria Math" w:eastAsiaTheme="minorEastAsia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3</m:t>
                  </m:r>
                </m:e>
              </m:d>
            </m:e>
          </m:eqArr>
        </m:oMath>
      </m:oMathPara>
    </w:p>
    <w:p w14:paraId="2F897DD7" w14:textId="229691B3" w:rsidR="00C85906" w:rsidRDefault="00C85906" w:rsidP="00C85906">
      <w:pPr>
        <w:pStyle w:val="aff7"/>
        <w:rPr>
          <w:rFonts w:eastAsiaTheme="minorEastAsia"/>
        </w:rPr>
      </w:pPr>
      <w:r>
        <w:rPr>
          <w:rFonts w:eastAsiaTheme="minorEastAsia"/>
        </w:rPr>
        <w:t>Система состоит из уравнений второго порядка, поэтому сразу составить МПС нельзя. Первым делом нужно понизить степени уравнений через замену переменных</w:t>
      </w:r>
      <w:r w:rsidRPr="00C85906">
        <w:rPr>
          <w:rFonts w:eastAsiaTheme="minorEastAsia"/>
        </w:rPr>
        <w:t xml:space="preserve">. </w:t>
      </w:r>
    </w:p>
    <w:p w14:paraId="05604A6F" w14:textId="64CA8557" w:rsidR="00577CD0" w:rsidRPr="00577CD0" w:rsidRDefault="00577CD0" w:rsidP="007D6C67">
      <w:pPr>
        <w:pStyle w:val="aff7"/>
        <w:numPr>
          <w:ilvl w:val="0"/>
          <w:numId w:val="3"/>
        </w:numPr>
        <w:rPr>
          <w:rFonts w:eastAsiaTheme="minorEastAsia"/>
        </w:rPr>
      </w:pPr>
      <w:r>
        <w:t xml:space="preserve">Из первого уравнения выразим </w:t>
      </w:r>
      <m:oMath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y</m:t>
            </m:r>
          </m:e>
        </m:acc>
      </m:oMath>
      <w:r w:rsidRPr="00577CD0">
        <w:rPr>
          <w:rFonts w:eastAsiaTheme="minorEastAsia"/>
        </w:rPr>
        <w:t>:</w:t>
      </w:r>
    </w:p>
    <w:p w14:paraId="08945AF7" w14:textId="750D3024" w:rsidR="00C85906" w:rsidRPr="00577CD0" w:rsidRDefault="00125903" w:rsidP="00577CD0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-ml</m:t>
                  </m:r>
                  <m:acc>
                    <m:accPr>
                      <m:chr m:val="̈"/>
                      <m:ctrlPr>
                        <w:rPr>
                          <w:lang w:val="ru-RU"/>
                        </w:rPr>
                      </m:ctrlPr>
                    </m:accPr>
                    <m:e>
                      <m:r>
                        <w:sym w:font="Symbol" w:char="F071"/>
                      </m:r>
                    </m:e>
                  </m:acc>
                </m:e>
              </m:d>
              <m:r>
                <m:t>#(1.1.4)</m:t>
              </m:r>
            </m:e>
          </m:eqArr>
        </m:oMath>
      </m:oMathPara>
    </w:p>
    <w:p w14:paraId="4155ED4B" w14:textId="77777777" w:rsidR="00577CD0" w:rsidRPr="00577CD0" w:rsidRDefault="00577CD0" w:rsidP="00C85906">
      <w:pPr>
        <w:pStyle w:val="aff7"/>
        <w:jc w:val="center"/>
        <w:rPr>
          <w:rFonts w:eastAsiaTheme="minorEastAsia"/>
          <w:lang w:val="en-US"/>
        </w:rPr>
      </w:pPr>
    </w:p>
    <w:p w14:paraId="30FFC1D5" w14:textId="00F6E6B1" w:rsidR="00577CD0" w:rsidRPr="00577CD0" w:rsidRDefault="00577CD0" w:rsidP="007D6C67">
      <w:pPr>
        <w:pStyle w:val="aff7"/>
        <w:numPr>
          <w:ilvl w:val="0"/>
          <w:numId w:val="3"/>
        </w:numPr>
      </w:pPr>
      <w:r w:rsidRPr="00577CD0">
        <w:t>Подставим</w:t>
      </w:r>
      <w:r>
        <w:t xml:space="preserve"> выражение (1</w:t>
      </w:r>
      <w:r w:rsidRPr="00577CD0">
        <w:t>.1.</w:t>
      </w:r>
      <w:r w:rsidR="00306D5C" w:rsidRPr="00306D5C">
        <w:t>4</w:t>
      </w:r>
      <w:r>
        <w:t>)</w:t>
      </w:r>
      <w:r w:rsidRPr="00577CD0">
        <w:t xml:space="preserve"> </w:t>
      </w:r>
      <w:r>
        <w:t>во второе уравнение</w:t>
      </w:r>
      <w:r w:rsidRPr="00577CD0">
        <w:t>:</w:t>
      </w:r>
    </w:p>
    <w:p w14:paraId="0DBAAAD2" w14:textId="755957A7" w:rsidR="00306D5C" w:rsidRPr="00306D5C" w:rsidRDefault="00125903" w:rsidP="00306D5C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>
                <w:rPr>
                  <w:lang w:val="ru-RU"/>
                </w:rPr>
              </m:ctrlPr>
            </m:eqArrPr>
            <m:e>
              <m:r>
                <m:t>ml</m:t>
              </m:r>
              <m:f>
                <m:fPr>
                  <m:ctrlPr/>
                </m:fPr>
                <m:num>
                  <m:d>
                    <m:dPr>
                      <m:ctrlPr/>
                    </m:dPr>
                    <m:e>
                      <m:r>
                        <m:t>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w:rPr>
                          <w:lang w:val="ru-RU"/>
                        </w:rPr>
                        <m:t>-</m:t>
                      </m:r>
                      <m:r>
                        <m:t>ml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w:sym w:font="Symbol" w:char="F071"/>
                          </m:r>
                        </m:e>
                      </m:acc>
                    </m:e>
                  </m:d>
                </m:num>
                <m:den>
                  <m:r>
                    <m:t>M</m:t>
                  </m:r>
                </m:den>
              </m:f>
              <m:r>
                <w:rPr>
                  <w:lang w:val="ru-RU"/>
                </w:rPr>
                <m:t>+</m:t>
              </m:r>
              <m:r>
                <m:t>m</m:t>
              </m:r>
              <m:sSup>
                <m:sSupPr>
                  <m:ctrlPr/>
                </m:sSupPr>
                <m:e>
                  <m:r>
                    <m:t>l</m:t>
                  </m:r>
                </m:e>
                <m:sup>
                  <m:r>
                    <w:rPr>
                      <w:lang w:val="ru-RU"/>
                    </w:rPr>
                    <m:t>2</m:t>
                  </m:r>
                </m:sup>
              </m:sSup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w:rPr>
                  <w:lang w:val="ru-RU"/>
                </w:rPr>
                <m:t>-</m:t>
              </m:r>
              <m:r>
                <m:t>mgl</m:t>
              </m:r>
              <m:r>
                <w:sym w:font="Symbol" w:char="F071"/>
              </m:r>
              <m:r>
                <w:rPr>
                  <w:lang w:val="ru-RU"/>
                </w:rPr>
                <m:t>=0</m:t>
              </m:r>
              <m:r>
                <m:t>#</m:t>
              </m:r>
              <m:d>
                <m:dPr>
                  <m:ctrlPr>
                    <w:rPr>
                      <w:lang w:val="ru-RU"/>
                    </w:rPr>
                  </m:ctrlPr>
                </m:dPr>
                <m:e>
                  <m:r>
                    <w:rPr>
                      <w:lang w:val="ru-RU"/>
                    </w:rPr>
                    <m:t>1.1.5</m:t>
                  </m:r>
                </m:e>
              </m:d>
            </m:e>
          </m:eqArr>
        </m:oMath>
      </m:oMathPara>
    </w:p>
    <w:p w14:paraId="7DB72392" w14:textId="46CDEFD2" w:rsidR="00577CD0" w:rsidRPr="00577CD0" w:rsidRDefault="00577CD0" w:rsidP="007D6C67">
      <w:pPr>
        <w:pStyle w:val="aff7"/>
        <w:numPr>
          <w:ilvl w:val="0"/>
          <w:numId w:val="3"/>
        </w:numPr>
      </w:pPr>
      <w:proofErr w:type="gramStart"/>
      <w:r>
        <w:t>Упростим</w:t>
      </w:r>
      <w:proofErr w:type="gramEnd"/>
      <w:r w:rsidR="003F5C6E">
        <w:t xml:space="preserve"> поделив выражение на</w:t>
      </w:r>
      <w:r w:rsidR="003F5C6E" w:rsidRPr="003F5C6E">
        <w:rPr>
          <w:i/>
        </w:rPr>
        <w:t xml:space="preserve"> </w:t>
      </w:r>
      <m:oMath>
        <m:r>
          <w:rPr>
            <w:rFonts w:ascii="Cambria Math" w:hAnsi="Cambria Math"/>
          </w:rPr>
          <m:t>ml</m:t>
        </m:r>
      </m:oMath>
      <w:r w:rsidRPr="003F5C6E">
        <w:t>:</w:t>
      </w:r>
    </w:p>
    <w:p w14:paraId="14E8166E" w14:textId="1EFAB17C" w:rsidR="00306D5C" w:rsidRPr="00306D5C" w:rsidRDefault="00125903" w:rsidP="00306D5C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f>
                <m:fPr>
                  <m:ctrlPr/>
                </m:fPr>
                <m:num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</m:num>
                <m:den>
                  <m:r>
                    <m:t>M</m:t>
                  </m:r>
                </m:den>
              </m:f>
              <m:r>
                <m:t>-</m:t>
              </m:r>
              <m:f>
                <m:fPr>
                  <m:ctrlPr/>
                </m:fPr>
                <m:num>
                  <m:r>
                    <m:t>ml</m:t>
                  </m:r>
                  <m:acc>
                    <m:accPr>
                      <m:chr m:val="̈"/>
                      <m:ctrlPr>
                        <w:rPr>
                          <w:lang w:val="ru-RU"/>
                        </w:rPr>
                      </m:ctrlPr>
                    </m:accPr>
                    <m:e>
                      <m:r>
                        <w:sym w:font="Symbol" w:char="F071"/>
                      </m:r>
                    </m:e>
                  </m:acc>
                </m:num>
                <m:den>
                  <m:r>
                    <m:t>M</m:t>
                  </m:r>
                </m:den>
              </m:f>
              <m:r>
                <m:t xml:space="preserve"> +l</m:t>
              </m:r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m:t>-g</m:t>
              </m:r>
              <m:r>
                <w:sym w:font="Symbol" w:char="F071"/>
              </m:r>
              <m:r>
                <m:t>=0#</m:t>
              </m:r>
              <m:d>
                <m:dPr>
                  <m:ctrlPr/>
                </m:dPr>
                <m:e>
                  <m:r>
                    <m:t>1.1.6</m:t>
                  </m:r>
                </m:e>
              </m:d>
            </m:e>
          </m:eqArr>
        </m:oMath>
      </m:oMathPara>
    </w:p>
    <w:p w14:paraId="5D43AEC3" w14:textId="11C2A008" w:rsidR="00C85906" w:rsidRPr="00306D5C" w:rsidRDefault="000B696C" w:rsidP="007D6C67">
      <w:pPr>
        <w:pStyle w:val="aff7"/>
        <w:numPr>
          <w:ilvl w:val="0"/>
          <w:numId w:val="3"/>
        </w:numPr>
        <w:rPr>
          <w:rFonts w:eastAsiaTheme="minorEastAsia"/>
        </w:rPr>
      </w:pPr>
      <w:r>
        <w:t>Выразим</w:t>
      </w:r>
      <w:r w:rsidRPr="000B696C">
        <w:t xml:space="preserve"> </w:t>
      </w:r>
      <m:oMath>
        <m:acc>
          <m:accPr>
            <m:chr m:val="̈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1"/>
            </m:r>
          </m:e>
        </m:acc>
      </m:oMath>
      <w:r>
        <w:rPr>
          <w:rFonts w:eastAsiaTheme="minorEastAsia"/>
          <w:lang w:val="en-US"/>
        </w:rPr>
        <w:t>:</w:t>
      </w:r>
    </w:p>
    <w:p w14:paraId="7281FE83" w14:textId="1264F3B2" w:rsidR="00306D5C" w:rsidRPr="00306D5C" w:rsidRDefault="00125903" w:rsidP="00306D5C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d>
                    <m:dPr>
                      <m:ctrlPr/>
                    </m:dPr>
                    <m:e>
                      <m:r>
                        <m:t>g</m:t>
                      </m:r>
                      <m:r>
                        <w:sym w:font="Symbol" w:char="F071"/>
                      </m:r>
                      <m:r>
                        <m:t xml:space="preserve"> -</m:t>
                      </m:r>
                      <m:f>
                        <m:fPr>
                          <m:ctrlPr/>
                        </m:fPr>
                        <m:num>
                          <m:r>
                            <m:t>u</m:t>
                          </m:r>
                          <m:d>
                            <m:dPr>
                              <m:ctrlPr/>
                            </m:dPr>
                            <m:e>
                              <m:r>
                                <m:t>t</m:t>
                              </m:r>
                            </m:e>
                          </m:d>
                        </m:num>
                        <m:den>
                          <m:r>
                            <m:t>M</m:t>
                          </m:r>
                        </m:den>
                      </m:f>
                    </m:e>
                  </m:d>
                </m:num>
                <m:den>
                  <m:r>
                    <m:t>l-</m:t>
                  </m:r>
                  <m:f>
                    <m:fPr>
                      <m:ctrlPr/>
                    </m:fPr>
                    <m:num>
                      <m:r>
                        <m:t>ml</m:t>
                      </m:r>
                    </m:num>
                    <m:den>
                      <m:r>
                        <m:t>M</m:t>
                      </m:r>
                    </m:den>
                  </m:f>
                </m:den>
              </m:f>
              <m:r>
                <m:t>#</m:t>
              </m:r>
              <m:d>
                <m:dPr>
                  <m:ctrlPr>
                    <w:rPr>
                      <w:lang w:val="ru-RU"/>
                    </w:rPr>
                  </m:ctrlPr>
                </m:dPr>
                <m:e>
                  <m:r>
                    <w:rPr>
                      <w:lang w:val="ru-RU"/>
                    </w:rPr>
                    <m:t>1.1.7</m:t>
                  </m:r>
                </m:e>
              </m:d>
            </m:e>
          </m:eqArr>
        </m:oMath>
      </m:oMathPara>
    </w:p>
    <w:p w14:paraId="1E40D932" w14:textId="657616E4" w:rsidR="003F5C6E" w:rsidRDefault="003F5C6E" w:rsidP="007D6C67">
      <w:pPr>
        <w:pStyle w:val="aff7"/>
        <w:numPr>
          <w:ilvl w:val="0"/>
          <w:numId w:val="3"/>
        </w:numPr>
      </w:pPr>
      <w:r>
        <w:t>Упростим</w:t>
      </w:r>
      <w:r>
        <w:rPr>
          <w:lang w:val="en-US"/>
        </w:rPr>
        <w:t>:</w:t>
      </w:r>
    </w:p>
    <w:p w14:paraId="5DAF7496" w14:textId="1A15760A" w:rsidR="003F5C6E" w:rsidRPr="003F5C6E" w:rsidRDefault="00125903" w:rsidP="003F5C6E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g</m:t>
                  </m:r>
                </m:num>
                <m:den>
                  <m:r>
                    <m:t>l-</m:t>
                  </m:r>
                  <m:f>
                    <m:fPr>
                      <m:ctrlPr/>
                    </m:fPr>
                    <m:num>
                      <m:r>
                        <m:t>ml</m:t>
                      </m:r>
                    </m:num>
                    <m:den>
                      <m:r>
                        <m:t>M</m:t>
                      </m:r>
                    </m:den>
                  </m:f>
                </m:den>
              </m:f>
              <m:r>
                <w:sym w:font="Symbol" w:char="F071"/>
              </m:r>
              <m:r>
                <m:t>-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d>
                    <m:dPr>
                      <m:ctrlPr/>
                    </m:dPr>
                    <m:e>
                      <m:r>
                        <m:t>Ml-ml</m:t>
                      </m:r>
                    </m:e>
                  </m:d>
                </m:den>
              </m:f>
              <m:r>
                <m:t>u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8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7BDD442D" w14:textId="6BAB83D6" w:rsidR="00F3562B" w:rsidRPr="00F3562B" w:rsidRDefault="00F3562B" w:rsidP="007D6C67">
      <w:pPr>
        <w:pStyle w:val="aff7"/>
        <w:numPr>
          <w:ilvl w:val="0"/>
          <w:numId w:val="3"/>
        </w:numPr>
        <w:rPr>
          <w:rFonts w:eastAsiaTheme="minorEastAsia"/>
          <w:lang w:val="en-US"/>
        </w:rPr>
      </w:pPr>
      <w:r>
        <w:t>Подставим (1.1.</w:t>
      </w:r>
      <w:r w:rsidR="003E69D1">
        <w:t>8</w:t>
      </w:r>
      <w:r>
        <w:t>) в (1.1.</w:t>
      </w:r>
      <w:r w:rsidR="00306D5C">
        <w:rPr>
          <w:lang w:val="en-US"/>
        </w:rPr>
        <w:t>4</w:t>
      </w:r>
      <w:r>
        <w:t>)</w:t>
      </w:r>
      <w:r>
        <w:rPr>
          <w:lang w:val="en-US"/>
        </w:rPr>
        <w:t>:</w:t>
      </w:r>
    </w:p>
    <w:p w14:paraId="3F5F7245" w14:textId="0F3277CA" w:rsidR="00306D5C" w:rsidRPr="00306D5C" w:rsidRDefault="00125903" w:rsidP="00306D5C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-ml</m:t>
                  </m:r>
                  <m:d>
                    <m:dPr>
                      <m:ctrlPr/>
                    </m:dPr>
                    <m:e>
                      <m:f>
                        <m:fPr>
                          <m:ctrlPr/>
                        </m:fPr>
                        <m:num>
                          <m:r>
                            <m:t>g</m:t>
                          </m:r>
                        </m:num>
                        <m:den>
                          <m:r>
                            <m:t>l-</m:t>
                          </m:r>
                          <m:f>
                            <m:fPr>
                              <m:ctrlPr/>
                            </m:fPr>
                            <m:num>
                              <m:r>
                                <m:t>ml</m:t>
                              </m:r>
                            </m:num>
                            <m:den>
                              <m:r>
                                <m:t>M</m:t>
                              </m:r>
                            </m:den>
                          </m:f>
                        </m:den>
                      </m:f>
                      <m:r>
                        <w:sym w:font="Symbol" w:char="F071"/>
                      </m:r>
                      <m:r>
                        <m:t>-</m:t>
                      </m:r>
                      <m:f>
                        <m:fPr>
                          <m:ctrlPr/>
                        </m:fPr>
                        <m:num>
                          <m:r>
                            <m:t>1</m:t>
                          </m:r>
                        </m:num>
                        <m:den>
                          <m:r>
                            <m:t>Ml-ml</m:t>
                          </m:r>
                        </m:den>
                      </m:f>
                      <m:r>
                        <m:t>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</m:e>
                  </m:d>
                </m:e>
              </m:d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9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0C0C4768" w14:textId="7F4D7C3D" w:rsidR="003F5C6E" w:rsidRDefault="003F5C6E" w:rsidP="007D6C67">
      <w:pPr>
        <w:pStyle w:val="aff7"/>
        <w:numPr>
          <w:ilvl w:val="0"/>
          <w:numId w:val="3"/>
        </w:numPr>
      </w:pPr>
      <w:r>
        <w:t xml:space="preserve">Упростим </w:t>
      </w:r>
    </w:p>
    <w:p w14:paraId="5803EB0B" w14:textId="4DF6F9EF" w:rsidR="003F5C6E" w:rsidRPr="00306D5C" w:rsidRDefault="00125903" w:rsidP="00306D5C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-</m:t>
                  </m:r>
                  <m:f>
                    <m:fPr>
                      <m:ctrlPr/>
                    </m:fPr>
                    <m:num>
                      <m:r>
                        <m:t>gm</m:t>
                      </m:r>
                    </m:num>
                    <m:den>
                      <m:r>
                        <m:t>1-</m:t>
                      </m:r>
                      <m:f>
                        <m:fPr>
                          <m:ctrlPr/>
                        </m:fPr>
                        <m:num>
                          <m:r>
                            <m:t>m</m:t>
                          </m:r>
                        </m:num>
                        <m:den>
                          <m:r>
                            <m:t>M</m:t>
                          </m:r>
                        </m:den>
                      </m:f>
                    </m:den>
                  </m:f>
                  <m:r>
                    <w:sym w:font="Symbol" w:char="F071"/>
                  </m:r>
                  <m:r>
                    <m:t>+</m:t>
                  </m:r>
                  <m:f>
                    <m:fPr>
                      <m:ctrlPr/>
                    </m:fPr>
                    <m:num>
                      <m:r>
                        <m:t>m</m:t>
                      </m:r>
                    </m:num>
                    <m:den>
                      <m:r>
                        <m:t>M-m</m:t>
                      </m:r>
                    </m:den>
                  </m:f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</m:e>
              </m:d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10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5AA427E5" w14:textId="70BF3045" w:rsidR="003F5C6E" w:rsidRPr="003F5C6E" w:rsidRDefault="003F5C6E" w:rsidP="007D6C67">
      <w:pPr>
        <w:pStyle w:val="aff7"/>
        <w:numPr>
          <w:ilvl w:val="0"/>
          <w:numId w:val="3"/>
        </w:numPr>
      </w:pPr>
      <w:r>
        <w:t xml:space="preserve">Сгруппируем по </w:t>
      </w:r>
      <w:r>
        <w:rPr>
          <w:lang w:val="en-US"/>
        </w:rPr>
        <w:t>u</w:t>
      </w:r>
      <w:r w:rsidRPr="003F5C6E">
        <w:t>(</w:t>
      </w:r>
      <w:r>
        <w:rPr>
          <w:lang w:val="en-US"/>
        </w:rPr>
        <w:t>t</w:t>
      </w:r>
      <w:r w:rsidRPr="003F5C6E">
        <w:t xml:space="preserve">), </w:t>
      </w:r>
      <w:r w:rsidR="00464314">
        <w:t xml:space="preserve">и внесем в скобки </w:t>
      </w:r>
      <w:r w:rsidR="00464314" w:rsidRPr="00464314">
        <w:t>1/</w:t>
      </w:r>
      <w:r w:rsidR="00464314">
        <w:rPr>
          <w:lang w:val="en-US"/>
        </w:rPr>
        <w:t>M</w:t>
      </w:r>
      <w:r w:rsidRPr="003F5C6E">
        <w:t>:</w:t>
      </w:r>
    </w:p>
    <w:p w14:paraId="6AE59E48" w14:textId="090DCB97" w:rsidR="003F5C6E" w:rsidRPr="00464314" w:rsidRDefault="00125903" w:rsidP="003F5C6E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1+</m:t>
                  </m:r>
                  <m:f>
                    <m:fPr>
                      <m:ctrlPr/>
                    </m:fPr>
                    <m:num>
                      <m:r>
                        <m:t>m</m:t>
                      </m:r>
                    </m:num>
                    <m:den>
                      <m:r>
                        <m:t>M-m</m:t>
                      </m:r>
                    </m:den>
                  </m:f>
                </m:e>
              </m:d>
              <m:r>
                <m:t>u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>-</m:t>
              </m:r>
              <m:f>
                <m:fPr>
                  <m:ctrlPr/>
                </m:fPr>
                <m:num>
                  <m:r>
                    <m:t>gm</m:t>
                  </m:r>
                </m:num>
                <m:den>
                  <m:r>
                    <m:t>M-m</m:t>
                  </m:r>
                </m:den>
              </m:f>
              <m:r>
                <w:sym w:font="Symbol" w:char="F071"/>
              </m:r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11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02B102EC" w14:textId="72F28E61" w:rsidR="00464314" w:rsidRPr="00464314" w:rsidRDefault="00464314" w:rsidP="007D6C67">
      <w:pPr>
        <w:pStyle w:val="aff7"/>
        <w:numPr>
          <w:ilvl w:val="0"/>
          <w:numId w:val="3"/>
        </w:numPr>
      </w:pPr>
      <w:r>
        <w:t xml:space="preserve">Приведем выражение перед </w:t>
      </w:r>
      <w:r>
        <w:rPr>
          <w:lang w:val="en-US"/>
        </w:rPr>
        <w:t>u</w:t>
      </w:r>
      <w:r w:rsidRPr="00464314">
        <w:t>(</w:t>
      </w:r>
      <w:r>
        <w:rPr>
          <w:lang w:val="en-US"/>
        </w:rPr>
        <w:t>t</w:t>
      </w:r>
      <w:r w:rsidRPr="00464314">
        <w:t xml:space="preserve">) </w:t>
      </w:r>
      <w:r>
        <w:t>под общий знаменатель,</w:t>
      </w:r>
      <w:r w:rsidRPr="00464314">
        <w:t xml:space="preserve"> </w:t>
      </w:r>
      <w:r>
        <w:t>получим уравнение (1.1.</w:t>
      </w:r>
      <w:r w:rsidR="00306D5C" w:rsidRPr="00306D5C">
        <w:t>1</w:t>
      </w:r>
      <w:r w:rsidR="003E69D1">
        <w:t>2</w:t>
      </w:r>
      <w:r>
        <w:t>)</w:t>
      </w:r>
    </w:p>
    <w:p w14:paraId="208D53A3" w14:textId="4D889D25" w:rsidR="00306D5C" w:rsidRPr="00306D5C" w:rsidRDefault="00125903" w:rsidP="00306D5C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-m</m:t>
                  </m:r>
                </m:den>
              </m:f>
              <m:r>
                <m:t>u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>-</m:t>
              </m:r>
              <m:f>
                <m:fPr>
                  <m:ctrlPr/>
                </m:fPr>
                <m:num>
                  <m:r>
                    <m:t>gm</m:t>
                  </m:r>
                </m:num>
                <m:den>
                  <m:r>
                    <m:t>M-m</m:t>
                  </m:r>
                </m:den>
              </m:f>
              <m:r>
                <w:sym w:font="Symbol" w:char="F071"/>
              </m:r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12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27913788" w14:textId="71E21AD7" w:rsidR="000B696C" w:rsidRPr="000B696C" w:rsidRDefault="000B696C" w:rsidP="00B02E22">
      <w:pPr>
        <w:pStyle w:val="aff7"/>
      </w:pPr>
      <w:r w:rsidRPr="00B02E22">
        <w:t>Понизим</w:t>
      </w:r>
      <w:r>
        <w:t xml:space="preserve"> степень уравнений через замену переменных</w:t>
      </w:r>
      <w:r w:rsidRPr="000B696C">
        <w:t>:</w:t>
      </w:r>
    </w:p>
    <w:p w14:paraId="3A2035B0" w14:textId="0C3B22F6" w:rsidR="00306D5C" w:rsidRPr="00306D5C" w:rsidRDefault="00125903" w:rsidP="00306D5C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3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4</m:t>
                          </m:r>
                        </m:sub>
                      </m:sSub>
                    </m:e>
                  </m:eqAr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y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w:sym w:font="Symbol" w:char="F071"/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y</m:t>
                          </m:r>
                        </m:e>
                      </m:acc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w:sym w:font="Symbol" w:char="F071"/>
                          </m:r>
                        </m:e>
                      </m:acc>
                    </m:e>
                  </m:eqAr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1.1.13</m:t>
                  </m:r>
                </m:e>
              </m:d>
            </m:e>
          </m:eqArr>
        </m:oMath>
      </m:oMathPara>
    </w:p>
    <w:p w14:paraId="51255AC1" w14:textId="6E6D8467" w:rsidR="00C85906" w:rsidRDefault="00C85906" w:rsidP="00B02E22">
      <w:pPr>
        <w:pStyle w:val="aff7"/>
      </w:pPr>
      <w:r>
        <w:t>И включить новые зависимости в систему</w:t>
      </w:r>
      <w:r w:rsidRPr="00C85906">
        <w:t>:</w:t>
      </w:r>
    </w:p>
    <w:p w14:paraId="384B7181" w14:textId="75FCAA52" w:rsidR="00C85906" w:rsidRPr="00B02E22" w:rsidRDefault="00125903" w:rsidP="000B696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 w:cs="Times New Roman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qArrPr>
                    <m:e>
                      <m:eqArr>
                        <m:eqArr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eqArr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hAnsi="Cambria Math" w:cs="Times New Roman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4</m:t>
                              </m:r>
                            </m:sub>
                          </m:sSub>
                          <m:ctrlPr>
                            <w:rPr>
                              <w:rFonts w:ascii="Cambria Math" w:eastAsia="Cambria Math" w:hAnsi="Cambria Math" w:cs="Times New Roman"/>
                              <w:i/>
                            </w:rPr>
                          </m:ctrlPr>
                        </m:e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eastAsia="Cambria Math" w:hAnsi="Cambria Math" w:cs="Times New Roman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3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eastAsia="Cambria Math" w:hAnsi="Cambria Math" w:cs="Times New Roman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M-m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gm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M-m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sym w:font="Symbol" w:char="F071"/>
                          </m:r>
                          <m:ctrlPr>
                            <w:rPr>
                              <w:rFonts w:ascii="Cambria Math" w:eastAsia="Cambria Math" w:hAnsi="Cambria Math" w:cs="Times New Roman"/>
                              <w:i/>
                            </w:rPr>
                          </m:ctrlPr>
                        </m:e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eastAsia="Cambria Math" w:hAnsi="Cambria Math" w:cs="Times New Roman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4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eastAsia="Cambria Math" w:hAnsi="Cambria Math" w:cs="Times New Roman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ml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den>
                              </m:f>
                            </m:den>
                          </m:f>
                          <m:r>
                            <m:rPr>
                              <m:sty m:val="p"/>
                            </m:rPr>
                            <w:sym w:font="Symbol" w:char="F071"/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ml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M</m:t>
                                      </m:r>
                                    </m:den>
                                  </m:f>
                                </m:e>
                              </m:d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e>
                      </m:eqArr>
                      <m:r>
                        <w:rPr>
                          <w:rFonts w:ascii="Cambria Math" w:hAnsi="Cambria Math" w:cs="Times New Roman"/>
                        </w:rPr>
                        <m:t xml:space="preserve"> ####</m:t>
                      </m:r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##</m:t>
                      </m:r>
                    </m:e>
                  </m:eqArr>
                </m:e>
              </m:d>
              <m:r>
                <w:rPr>
                  <w:rFonts w:ascii="Cambria Math" w:hAnsi="Cambria Math" w:cs="Times New Roman"/>
                </w:rPr>
                <m:t>#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.1.14</m:t>
                  </m:r>
                </m:e>
              </m:d>
            </m:e>
          </m:eqArr>
        </m:oMath>
      </m:oMathPara>
    </w:p>
    <w:p w14:paraId="4110FC2F" w14:textId="0B138221" w:rsidR="00B02E22" w:rsidRPr="00B02E22" w:rsidRDefault="00B02E22" w:rsidP="00B02E22">
      <w:pPr>
        <w:pStyle w:val="aff7"/>
        <w:rPr>
          <w:rFonts w:eastAsiaTheme="minorEastAsia"/>
        </w:rPr>
      </w:pPr>
      <w:r>
        <w:t xml:space="preserve">Эту систему можно записать в матричном виде и получить модель в пространстве </w:t>
      </w:r>
      <w:r w:rsidRPr="00B02E22">
        <w:t>состояний</w:t>
      </w:r>
      <w:r>
        <w:t>:</w:t>
      </w:r>
    </w:p>
    <w:p w14:paraId="5687E6CC" w14:textId="378BFC0D" w:rsidR="00306D5C" w:rsidRPr="00306D5C" w:rsidRDefault="00125903" w:rsidP="00306D5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=A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+B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</m: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C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Du(t)</m:t>
                      </m:r>
                    </m:e>
                  </m:eqArr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15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2FB33A0D" w14:textId="77777777" w:rsidR="00306D5C" w:rsidRDefault="00594F5C" w:rsidP="00306D5C">
      <w:pPr>
        <w:pStyle w:val="aff7"/>
      </w:pPr>
      <w:r>
        <w:t>г</w:t>
      </w:r>
      <w:r w:rsidR="00B02E22">
        <w:t xml:space="preserve">де </w:t>
      </w:r>
    </w:p>
    <w:p w14:paraId="3810C901" w14:textId="1CB0D320" w:rsidR="00F3562B" w:rsidRPr="00C049B0" w:rsidRDefault="00125903" w:rsidP="00306D5C">
      <w:pPr>
        <w:pStyle w:val="afff6"/>
      </w:pPr>
      <m:oMathPara>
        <m:oMath>
          <m:eqArr>
            <m:eqArrPr>
              <m:maxDist m:val="1"/>
              <m:ctrlPr/>
            </m:eqArrPr>
            <m:e>
              <m:r>
                <m:t>A =</m:t>
              </m:r>
              <m:d>
                <m:dPr>
                  <m:ctrlPr/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r>
                          <m:t>0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m:t>1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1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f>
                          <m:fPr>
                            <m:ctrlPr/>
                          </m:fPr>
                          <m:num>
                            <m:r>
                              <m:t>-gm</m:t>
                            </m:r>
                          </m:num>
                          <m:den>
                            <m:r>
                              <m:t>M-m</m:t>
                            </m:r>
                          </m:den>
                        </m:f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f>
                          <m:fPr>
                            <m:ctrlPr/>
                          </m:fPr>
                          <m:num>
                            <m:r>
                              <m:t>g</m:t>
                            </m:r>
                          </m:num>
                          <m:den>
                            <m:r>
                              <m:t>l-</m:t>
                            </m:r>
                            <m:f>
                              <m:fPr>
                                <m:ctrlPr/>
                              </m:fPr>
                              <m:num>
                                <m:r>
                                  <m:t>ml</m:t>
                                </m:r>
                              </m:num>
                              <m:den>
                                <m:r>
                                  <m:t>M</m:t>
                                </m:r>
                              </m:den>
                            </m:f>
                          </m:den>
                        </m:f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</m:mr>
                  </m:m>
                </m:e>
              </m:d>
              <m:r>
                <m:t>,B =</m:t>
              </m:r>
              <m:d>
                <m:dPr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0</m:t>
                      </m:r>
                    </m:e>
                    <m:e>
                      <m:r>
                        <m:t>0</m:t>
                      </m:r>
                      <m:ctrlPr>
                        <w:rPr>
                          <w:rFonts w:eastAsia="Cambria Math" w:cs="Cambria Math"/>
                        </w:rPr>
                      </m:ctrlPr>
                    </m:e>
                    <m:e>
                      <m:f>
                        <m:fPr>
                          <m:ctrlPr/>
                        </m:fPr>
                        <m:num>
                          <m:r>
                            <m:t>1</m:t>
                          </m:r>
                        </m:num>
                        <m:den>
                          <m:r>
                            <m:t>M-m</m:t>
                          </m:r>
                        </m:den>
                      </m:f>
                      <m:ctrlPr>
                        <w:rPr>
                          <w:rFonts w:eastAsia="Cambria Math" w:cs="Cambria Math"/>
                        </w:rPr>
                      </m:ctrlPr>
                    </m:e>
                    <m:e>
                      <m:f>
                        <m:fPr>
                          <m:ctrlPr/>
                        </m:fPr>
                        <m:num>
                          <m:r>
                            <m:t>-1</m:t>
                          </m:r>
                        </m:num>
                        <m:den>
                          <m:d>
                            <m:dPr>
                              <m:ctrlPr/>
                            </m:dPr>
                            <m:e>
                              <m:r>
                                <m:t>Ml-ml</m:t>
                              </m:r>
                            </m:e>
                          </m:d>
                        </m:den>
                      </m:f>
                      <m:r>
                        <w:rPr>
                          <w:rFonts w:eastAsia="Cambria Math" w:cs="Cambria Math"/>
                        </w:rPr>
                        <m:t xml:space="preserve"> </m:t>
                      </m:r>
                    </m:e>
                  </m:eqArr>
                </m:e>
              </m:d>
              <m:r>
                <m:t>,С=</m:t>
              </m:r>
              <m:d>
                <m:dPr>
                  <m:ctrlPr/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r>
                          <m:t>1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</m:mr>
                  </m:m>
                </m:e>
              </m:d>
              <m:r>
                <m:t>,D=0#</m:t>
              </m:r>
              <m:d>
                <m:dPr>
                  <m:ctrlPr/>
                </m:dPr>
                <m:e>
                  <m:r>
                    <m:t>1.1.16</m:t>
                  </m:r>
                </m:e>
              </m:d>
            </m:e>
          </m:eqArr>
        </m:oMath>
      </m:oMathPara>
    </w:p>
    <w:p w14:paraId="677A39C4" w14:textId="282A738E" w:rsidR="00B02E22" w:rsidRDefault="00B02E22" w:rsidP="00C049B0">
      <w:pPr>
        <w:pStyle w:val="aff7"/>
        <w:ind w:firstLine="0"/>
        <w:rPr>
          <w:rFonts w:eastAsiaTheme="minorEastAsia"/>
          <w:i/>
        </w:rPr>
      </w:pPr>
    </w:p>
    <w:p w14:paraId="7F9FC91A" w14:textId="08AEC773" w:rsidR="00C049B0" w:rsidRPr="003C60A6" w:rsidRDefault="00C049B0" w:rsidP="00C049B0">
      <w:pPr>
        <w:pStyle w:val="aff7"/>
      </w:pPr>
      <w:r>
        <w:t>Подставив значения переменных</w:t>
      </w:r>
      <w:r w:rsidR="003C60A6">
        <w:t xml:space="preserve"> в уравнение (1.1.</w:t>
      </w:r>
      <w:r w:rsidR="00306D5C" w:rsidRPr="00306D5C">
        <w:t>1</w:t>
      </w:r>
      <w:r w:rsidR="003E69D1">
        <w:t>6</w:t>
      </w:r>
      <w:r w:rsidR="003C60A6">
        <w:t>)</w:t>
      </w:r>
      <w:r>
        <w:t>, получим</w:t>
      </w:r>
      <w:r w:rsidRPr="003C60A6">
        <w:t>:</w:t>
      </w:r>
    </w:p>
    <w:p w14:paraId="607B9942" w14:textId="17233639" w:rsidR="00C049B0" w:rsidRPr="00306D5C" w:rsidRDefault="00125903" w:rsidP="00C049B0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w:rPr>
                  <w:rFonts w:ascii="Cambria Math" w:eastAsiaTheme="minorEastAsia" w:hAnsi="Cambria Math"/>
                  <w:lang w:val="en-US"/>
                </w:rPr>
                <m:t>A 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0.113410404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hAnsi="Cambria Math"/>
                          </w:rPr>
                          <m:t>6.61560693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 , B 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0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.00289017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hAnsi="Cambria Math"/>
                        </w:rPr>
                        <m:t>-0.00192678</m:t>
                      </m:r>
                    </m:e>
                  </m:eqAr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,</m:t>
              </m:r>
              <m:r>
                <w:rPr>
                  <w:rFonts w:ascii="Cambria Math" w:eastAsiaTheme="minorEastAsia" w:hAnsi="Cambria Math"/>
                </w:rPr>
                <m:t>С</m:t>
              </m:r>
              <m:r>
                <w:rPr>
                  <w:rFonts w:ascii="Cambria Math" w:eastAsiaTheme="minorEastAsia" w:hAnsi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eastAsiaTheme="minorEastAsia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17</m:t>
                  </m:r>
                </m:e>
              </m:d>
            </m:e>
          </m:eqArr>
        </m:oMath>
      </m:oMathPara>
    </w:p>
    <w:p w14:paraId="5B1D30C8" w14:textId="77777777" w:rsidR="00306D5C" w:rsidRPr="00306D5C" w:rsidRDefault="00306D5C" w:rsidP="00C049B0">
      <w:pPr>
        <w:pStyle w:val="aff7"/>
        <w:rPr>
          <w:rFonts w:eastAsiaTheme="minorEastAsia"/>
          <w:lang w:val="en-US"/>
        </w:rPr>
      </w:pPr>
    </w:p>
    <w:p w14:paraId="6F88719D" w14:textId="0A073B2E" w:rsidR="00C049B0" w:rsidRDefault="0034582D" w:rsidP="0034582D">
      <w:pPr>
        <w:pStyle w:val="2"/>
      </w:pPr>
      <w:r w:rsidRPr="0034582D">
        <w:t xml:space="preserve"> </w:t>
      </w:r>
      <w:bookmarkStart w:id="8" w:name="_Toc179905841"/>
      <w:r>
        <w:t>Вывод передаточной функции и модели «вход-выход» из непрерывной модели в пространстве состояний</w:t>
      </w:r>
      <w:bookmarkEnd w:id="8"/>
    </w:p>
    <w:p w14:paraId="665E79EB" w14:textId="77777777" w:rsidR="007511CB" w:rsidRDefault="007511CB" w:rsidP="007511CB">
      <w:pPr>
        <w:pStyle w:val="aff7"/>
      </w:pPr>
      <w:r w:rsidRPr="007511CB">
        <w:t>Передаточная функция в операторной форме (или матричная передаточная функция) для объекта, может быть представлена в виде:</w:t>
      </w:r>
    </w:p>
    <w:p w14:paraId="5276059D" w14:textId="32431A13" w:rsidR="003C60A6" w:rsidRPr="007511CB" w:rsidRDefault="00125903" w:rsidP="007511CB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m:t>W</m:t>
              </m:r>
              <m:d>
                <m:dPr>
                  <m:ctrlPr/>
                </m:dPr>
                <m:e>
                  <m:r>
                    <m:t>p</m:t>
                  </m:r>
                </m:e>
              </m:d>
              <m:r>
                <w:rPr>
                  <w:lang w:val="ru-RU"/>
                </w:rPr>
                <m:t>=</m:t>
              </m:r>
              <m:r>
                <m:t>C</m:t>
              </m:r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r>
                        <m:t>pE</m:t>
                      </m:r>
                      <m:r>
                        <w:rPr>
                          <w:lang w:val="ru-RU"/>
                        </w:rPr>
                        <m:t>-</m:t>
                      </m:r>
                      <m:r>
                        <m:t>A</m:t>
                      </m:r>
                    </m:e>
                  </m:d>
                </m:e>
                <m:sup>
                  <m:r>
                    <w:rPr>
                      <w:lang w:val="ru-RU"/>
                    </w:rPr>
                    <m:t>-1</m:t>
                  </m:r>
                </m:sup>
              </m:sSup>
              <m:r>
                <m:t>B</m:t>
              </m:r>
              <m:r>
                <w:rPr>
                  <w:lang w:val="ru-RU"/>
                </w:rPr>
                <m:t>+</m:t>
              </m:r>
              <m:r>
                <m:t>D#</m:t>
              </m:r>
              <m:d>
                <m:dPr>
                  <m:ctrlPr/>
                </m:dPr>
                <m:e>
                  <m:r>
                    <m:t>1.2.1</m:t>
                  </m:r>
                </m:e>
              </m:d>
            </m:e>
          </m:eqArr>
        </m:oMath>
      </m:oMathPara>
    </w:p>
    <w:p w14:paraId="534C1202" w14:textId="32DA0897" w:rsidR="007511CB" w:rsidRDefault="007511CB" w:rsidP="007511CB">
      <w:pPr>
        <w:pStyle w:val="aff7"/>
      </w:pPr>
      <w:r>
        <w:t>Для того чтобы получить формулу 1.2.1 выразим X</w:t>
      </w:r>
      <w:r w:rsidRPr="007511CB">
        <w:t xml:space="preserve"> </w:t>
      </w:r>
      <w:r>
        <w:t>через p</w:t>
      </w:r>
      <w:r w:rsidRPr="007511CB">
        <w:t xml:space="preserve">, </w:t>
      </w:r>
      <w:r>
        <w:t>A</w:t>
      </w:r>
      <w:r w:rsidRPr="007511CB">
        <w:t xml:space="preserve">, </w:t>
      </w:r>
      <w:r>
        <w:t>B</w:t>
      </w:r>
      <w:r w:rsidRPr="007511CB">
        <w:t xml:space="preserve">, </w:t>
      </w:r>
      <w:r>
        <w:t>u</w:t>
      </w:r>
      <w:r w:rsidRPr="007511CB">
        <w:t>:</w:t>
      </w:r>
    </w:p>
    <w:p w14:paraId="71885D39" w14:textId="2AD93FDD" w:rsidR="007511CB" w:rsidRPr="007511CB" w:rsidRDefault="00125903" w:rsidP="007511CB">
      <w:pPr>
        <w:pStyle w:val="aff7"/>
        <w:rPr>
          <w:rFonts w:eastAsiaTheme="minorEastAsia"/>
        </w:rPr>
      </w:pPr>
      <m:oMathPara>
        <m:oMath>
          <m:acc>
            <m:accPr>
              <m:chr m:val="̇"/>
              <m:ctrlPr>
                <w:rPr>
                  <w:rFonts w:ascii="Cambria Math" w:eastAsiaTheme="minorEastAsia" w:hAnsi="Cambria Math"/>
                  <w:i/>
                </w:rPr>
              </m:ctrlPr>
            </m:accPr>
            <m:e>
              <m:r>
                <w:rPr>
                  <w:rFonts w:ascii="Cambria Math" w:eastAsiaTheme="minorEastAsia" w:hAnsi="Cambria Math"/>
                </w:rPr>
                <m:t>X</m:t>
              </m:r>
            </m:e>
          </m:acc>
          <m:r>
            <w:rPr>
              <w:rFonts w:ascii="Cambria Math" w:eastAsiaTheme="minorEastAsia" w:hAnsi="Cambria Math"/>
            </w:rPr>
            <m:t>=AX+Bu</m:t>
          </m:r>
        </m:oMath>
      </m:oMathPara>
    </w:p>
    <w:p w14:paraId="535472B5" w14:textId="3D4E4AC7" w:rsidR="007511CB" w:rsidRPr="007511CB" w:rsidRDefault="007511CB" w:rsidP="007511CB">
      <w:pPr>
        <w:pStyle w:val="aff7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pEX=AX+Bu</m:t>
          </m:r>
        </m:oMath>
      </m:oMathPara>
    </w:p>
    <w:p w14:paraId="76176A4B" w14:textId="4089E6C7" w:rsidR="007511CB" w:rsidRPr="007511CB" w:rsidRDefault="007511CB" w:rsidP="007511CB">
      <w:pPr>
        <w:pStyle w:val="aff7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(pE-A)X=Bu</m:t>
          </m:r>
        </m:oMath>
      </m:oMathPara>
    </w:p>
    <w:p w14:paraId="1D1FE185" w14:textId="6B1B6EF9" w:rsidR="007511CB" w:rsidRPr="007511CB" w:rsidRDefault="00125903" w:rsidP="007511C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w:rPr>
                  <w:rFonts w:ascii="Cambria Math" w:eastAsiaTheme="minorEastAsia" w:hAnsi="Cambria Math"/>
                </w:rPr>
                <m:t>X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pE-A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/>
                </w:rPr>
                <m:t>Bu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2.2</m:t>
                  </m:r>
                </m:e>
              </m:d>
            </m:e>
          </m:eqArr>
        </m:oMath>
      </m:oMathPara>
    </w:p>
    <w:p w14:paraId="51650434" w14:textId="0F3C9919" w:rsidR="007511CB" w:rsidRDefault="007511CB" w:rsidP="007511CB">
      <w:pPr>
        <w:pStyle w:val="aff7"/>
        <w:rPr>
          <w:lang w:val="en-US"/>
        </w:rPr>
      </w:pPr>
      <w:r>
        <w:t xml:space="preserve">И подставим в </w:t>
      </w:r>
      <w:r>
        <w:rPr>
          <w:lang w:val="en-US"/>
        </w:rPr>
        <w:t>Y:</w:t>
      </w:r>
    </w:p>
    <w:p w14:paraId="22C9FC8C" w14:textId="775EBB31" w:rsidR="007511CB" w:rsidRPr="007511CB" w:rsidRDefault="007511CB" w:rsidP="007511CB">
      <w:pPr>
        <w:pStyle w:val="aff7"/>
      </w:pPr>
      <m:oMathPara>
        <m:oMath>
          <m:r>
            <w:rPr>
              <w:rFonts w:ascii="Cambria Math" w:hAnsi="Cambria Math"/>
            </w:rPr>
            <m:t>Y=CX</m:t>
          </m:r>
        </m:oMath>
      </m:oMathPara>
    </w:p>
    <w:p w14:paraId="6B73C4DE" w14:textId="541C8622" w:rsidR="007511CB" w:rsidRPr="007511CB" w:rsidRDefault="00125903" w:rsidP="007511C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/>
                </w:rPr>
                <m:t>Y=C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pE-A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Bu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3</m:t>
                  </m:r>
                </m:e>
              </m:d>
            </m:e>
          </m:eqArr>
        </m:oMath>
      </m:oMathPara>
    </w:p>
    <w:p w14:paraId="6552AF53" w14:textId="69F5CF67" w:rsidR="007511CB" w:rsidRPr="00E3774B" w:rsidRDefault="007C16E0" w:rsidP="007C16E0">
      <w:pPr>
        <w:pStyle w:val="aff7"/>
      </w:pPr>
      <w:r>
        <w:t xml:space="preserve">Для </w:t>
      </w:r>
      <w:r w:rsidRPr="007C16E0">
        <w:t>вычисления</w:t>
      </w:r>
      <w:r>
        <w:t xml:space="preserve"> резольвенты матриц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pE-A</m:t>
                </m:r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  <w:r w:rsidR="00E3774B">
        <w:t>воспользуемся леммой о вычислении резольвенты</w:t>
      </w:r>
      <w:r w:rsidR="00E3774B" w:rsidRPr="00E3774B">
        <w:t>:</w:t>
      </w:r>
    </w:p>
    <w:p w14:paraId="020651FB" w14:textId="30C3EF40" w:rsidR="009A4D4D" w:rsidRPr="00E3774B" w:rsidRDefault="00125903" w:rsidP="009A4D4D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r>
                        <m:t>pE</m:t>
                      </m:r>
                      <m:r>
                        <w:rPr>
                          <w:lang w:val="ru-RU"/>
                        </w:rPr>
                        <m:t>-</m:t>
                      </m:r>
                      <m:r>
                        <m:t>A</m:t>
                      </m:r>
                    </m:e>
                  </m:d>
                </m:e>
                <m:sup>
                  <m:r>
                    <w:rPr>
                      <w:lang w:val="ru-RU"/>
                    </w:rPr>
                    <m:t>-1</m:t>
                  </m:r>
                </m:sup>
              </m:sSup>
              <m:r>
                <w:rPr>
                  <w:lang w:val="ru-RU"/>
                </w:rPr>
                <m:t>=</m:t>
              </m:r>
              <m:f>
                <m:fPr>
                  <m:ctrlPr/>
                </m:fPr>
                <m:num>
                  <m:r>
                    <m:t>F</m:t>
                  </m:r>
                  <m:d>
                    <m:dPr>
                      <m:ctrlPr/>
                    </m:dPr>
                    <m:e>
                      <m:r>
                        <m:t>p</m:t>
                      </m:r>
                    </m:e>
                  </m:d>
                </m:num>
                <m:den>
                  <m:sSub>
                    <m:sSubPr>
                      <m:ctrlPr/>
                    </m:sSubPr>
                    <m:e>
                      <m:r>
                        <m:t>X</m:t>
                      </m:r>
                    </m:e>
                    <m:sub>
                      <m:r>
                        <m:t>n</m:t>
                      </m:r>
                      <m:d>
                        <m:dPr>
                          <m:ctrlPr/>
                        </m:dPr>
                        <m:e>
                          <m:r>
                            <m:t>p</m:t>
                          </m:r>
                        </m:e>
                      </m:d>
                    </m:sub>
                  </m:sSub>
                </m:den>
              </m:f>
              <m:r>
                <w:rPr>
                  <w:lang w:val="ru-RU"/>
                </w:rPr>
                <m:t xml:space="preserve"> #</m:t>
              </m:r>
            </m:e>
          </m:eqArr>
        </m:oMath>
      </m:oMathPara>
    </w:p>
    <w:p w14:paraId="447213D0" w14:textId="676EF5FE" w:rsidR="00E3774B" w:rsidRPr="00E3774B" w:rsidRDefault="00125903" w:rsidP="00E3774B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m:t>F</m:t>
              </m:r>
              <m:d>
                <m:dPr>
                  <m:ctrlPr/>
                </m:dPr>
                <m:e>
                  <m:r>
                    <m:t>p</m:t>
                  </m:r>
                </m:e>
              </m:d>
              <m:r>
                <m:t>=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1</m:t>
                  </m:r>
                </m:sub>
              </m:sSub>
              <m:sSup>
                <m:sSupPr>
                  <m:ctrlPr/>
                </m:sSupPr>
                <m:e>
                  <m:r>
                    <m:t>p</m:t>
                  </m:r>
                </m:e>
                <m:sup>
                  <m:r>
                    <m:t>n-1</m:t>
                  </m:r>
                </m:sup>
              </m:sSup>
              <m:r>
                <m:t>+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2</m:t>
                  </m:r>
                </m:sub>
              </m:sSub>
              <m:sSup>
                <m:sSupPr>
                  <m:ctrlPr/>
                </m:sSupPr>
                <m:e>
                  <m:r>
                    <m:t>p</m:t>
                  </m:r>
                </m:e>
                <m:sup>
                  <m:r>
                    <m:t>n-2</m:t>
                  </m:r>
                </m:sup>
              </m:sSup>
              <m:r>
                <m:t>+…+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d>
                    <m:dPr>
                      <m:ctrlPr/>
                    </m:dPr>
                    <m:e>
                      <m:r>
                        <m:t>n-1</m:t>
                      </m:r>
                    </m:e>
                  </m:d>
                </m:sub>
              </m:sSub>
              <m:r>
                <m:t>p+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n</m:t>
                  </m:r>
                </m:sub>
              </m:sSub>
              <m:r>
                <m:t>#</m:t>
              </m:r>
              <m:d>
                <m:dPr>
                  <m:ctrlPr>
                    <w:rPr>
                      <w:i w:val="0"/>
                    </w:rPr>
                  </m:ctrlPr>
                </m:dPr>
                <m:e>
                  <m:r>
                    <w:rPr>
                      <w:lang w:val="ru-RU"/>
                    </w:rPr>
                    <m:t>1.2.4</m:t>
                  </m:r>
                </m:e>
              </m:d>
            </m:e>
          </m:eqArr>
        </m:oMath>
      </m:oMathPara>
    </w:p>
    <w:p w14:paraId="364A7363" w14:textId="4C3E41DE" w:rsidR="00435C24" w:rsidRPr="00435C24" w:rsidRDefault="00125903" w:rsidP="00435C24">
      <w:pPr>
        <w:pStyle w:val="afff6"/>
        <w:rPr>
          <w:rFonts w:ascii="Times New Roman" w:hAnsi="Times New Roman"/>
        </w:rPr>
      </w:pPr>
      <m:oMathPara>
        <m:oMath>
          <m:sSub>
            <m:sSubPr>
              <m:ctrlPr/>
            </m:sSubPr>
            <m:e>
              <m:r>
                <m:t>χ</m:t>
              </m:r>
            </m:e>
            <m:sub>
              <m:r>
                <m:t>n</m:t>
              </m:r>
            </m:sub>
          </m:sSub>
          <m:d>
            <m:dPr>
              <m:ctrlPr/>
            </m:dPr>
            <m:e>
              <m:r>
                <m:t>p</m:t>
              </m:r>
            </m:e>
          </m:d>
          <m:r>
            <m:t>=</m:t>
          </m:r>
          <m:func>
            <m:funcPr>
              <m:ctrlPr/>
            </m:funcPr>
            <m:fName>
              <m:r>
                <m:t>det</m:t>
              </m:r>
            </m:fName>
            <m:e>
              <m:d>
                <m:dPr>
                  <m:ctrlPr/>
                </m:dPr>
                <m:e>
                  <m:r>
                    <m:t>pE-A</m:t>
                  </m:r>
                </m:e>
              </m:d>
            </m:e>
          </m:func>
          <m:r>
            <m:t>=</m:t>
          </m:r>
          <m:sSup>
            <m:sSupPr>
              <m:ctrlPr/>
            </m:sSupPr>
            <m:e>
              <m:r>
                <m:t>p</m:t>
              </m:r>
            </m:e>
            <m:sup>
              <m:r>
                <m:t>n</m:t>
              </m:r>
            </m:sup>
          </m:sSup>
          <m:r>
            <m:t>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1</m:t>
              </m:r>
            </m:sub>
          </m:sSub>
          <m:sSup>
            <m:sSupPr>
              <m:ctrlPr/>
            </m:sSupPr>
            <m:e>
              <m:r>
                <m:t>p</m:t>
              </m:r>
            </m:e>
            <m:sup>
              <m:r>
                <m:t>n-1</m:t>
              </m:r>
            </m:sup>
          </m:sSup>
          <m:r>
            <m:t>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2</m:t>
              </m:r>
            </m:sub>
          </m:sSub>
          <m:sSup>
            <m:sSupPr>
              <m:ctrlPr/>
            </m:sSupPr>
            <m:e>
              <m:r>
                <m:t>p</m:t>
              </m:r>
            </m:e>
            <m:sup>
              <m:r>
                <m:t>n-2</m:t>
              </m:r>
            </m:sup>
          </m:sSup>
          <m:r>
            <m:t>+…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-1</m:t>
              </m:r>
            </m:sub>
          </m:sSub>
          <m:r>
            <m:t>p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</m:t>
              </m:r>
            </m:sub>
          </m:sSub>
          <m:r>
            <m:t xml:space="preserve"> </m:t>
          </m:r>
        </m:oMath>
      </m:oMathPara>
    </w:p>
    <w:p w14:paraId="0B71B9D8" w14:textId="16229643" w:rsidR="00435C24" w:rsidRPr="00E3774B" w:rsidRDefault="00435C24" w:rsidP="00435C24">
      <w:pPr>
        <w:pStyle w:val="aff7"/>
      </w:pPr>
      <w:r w:rsidRPr="00435C24">
        <w:t xml:space="preserve">Коэффициенты характеристического многочлен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435C24">
        <w:t xml:space="preserve"> и матриц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435C24">
        <w:t xml:space="preserve"> вычисляется по рекуррентным соотношениям</w:t>
      </w:r>
      <w:r w:rsidR="00E3774B" w:rsidRPr="00E3774B">
        <w:t>:</w:t>
      </w:r>
    </w:p>
    <w:p w14:paraId="6CA04B9A" w14:textId="5DC3BE13" w:rsidR="00435C24" w:rsidRPr="00435C24" w:rsidRDefault="00125903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1</m:t>
              </m:r>
            </m:sub>
          </m:sSub>
          <m:r>
            <m:t>=</m:t>
          </m:r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1</m:t>
              </m:r>
            </m:sub>
          </m:sSub>
          <m:r>
            <m:t>=-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1</m:t>
              </m:r>
            </m:sub>
          </m:sSub>
          <m:r>
            <m:t>A)</m:t>
          </m:r>
        </m:oMath>
      </m:oMathPara>
    </w:p>
    <w:p w14:paraId="2BB75ABC" w14:textId="4E4D1E7D" w:rsidR="00435C24" w:rsidRPr="00435C24" w:rsidRDefault="00125903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2</m:t>
              </m:r>
            </m:sub>
          </m:sSub>
          <m:r>
            <m:t>=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1</m:t>
              </m:r>
            </m:sub>
          </m:sSub>
          <m:r>
            <m:t>A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1</m:t>
              </m:r>
            </m:sub>
          </m:sSub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,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2</m:t>
              </m:r>
            </m:sub>
          </m:sSub>
          <m:r>
            <m:t>=-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r>
            <m:t>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2</m:t>
              </m:r>
            </m:sub>
          </m:sSub>
          <m:r>
            <m:t>A)</m:t>
          </m:r>
        </m:oMath>
      </m:oMathPara>
    </w:p>
    <w:p w14:paraId="395FCFE5" w14:textId="066AE8E6" w:rsidR="00435C24" w:rsidRPr="00435C24" w:rsidRDefault="00435C24" w:rsidP="00435C24">
      <w:pPr>
        <w:pStyle w:val="afff6"/>
        <w:ind w:firstLine="0"/>
        <w:jc w:val="center"/>
      </w:pPr>
      <w:r>
        <w:t>…</w:t>
      </w:r>
    </w:p>
    <w:p w14:paraId="4CD7D9E9" w14:textId="2ABF7BBD" w:rsidR="00435C24" w:rsidRDefault="00125903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k</m:t>
              </m:r>
            </m:sub>
          </m:sSub>
          <m:r>
            <m:t>=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k-1</m:t>
              </m:r>
            </m:sub>
          </m:sSub>
          <m:r>
            <m:t>A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k-1</m:t>
              </m:r>
            </m:sub>
          </m:sSub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,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k</m:t>
              </m:r>
            </m:sub>
          </m:sSub>
          <m:r>
            <m:t>=-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r>
            <m:t>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k</m:t>
              </m:r>
            </m:sub>
          </m:sSub>
          <m:r>
            <m:t>A)</m:t>
          </m:r>
        </m:oMath>
      </m:oMathPara>
    </w:p>
    <w:p w14:paraId="7D784F5F" w14:textId="1F458F8E" w:rsidR="00435C24" w:rsidRPr="00435C24" w:rsidRDefault="00435C24" w:rsidP="00435C24">
      <w:pPr>
        <w:pStyle w:val="aff7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….</m:t>
          </m:r>
        </m:oMath>
      </m:oMathPara>
    </w:p>
    <w:p w14:paraId="1DAB2D07" w14:textId="77269D4A" w:rsidR="00435C24" w:rsidRPr="00435C24" w:rsidRDefault="00125903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n</m:t>
              </m:r>
            </m:sub>
          </m:sSub>
          <m:r>
            <m:t>=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n-1</m:t>
              </m:r>
            </m:sub>
          </m:sSub>
          <m:r>
            <m:t>A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-1</m:t>
              </m:r>
            </m:sub>
          </m:sSub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,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</m:t>
              </m:r>
            </m:sub>
          </m:sSub>
          <m:r>
            <m:t>=-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r>
            <m:t>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n</m:t>
              </m:r>
            </m:sub>
          </m:sSub>
          <m:r>
            <m:t>A)</m:t>
          </m:r>
        </m:oMath>
      </m:oMathPara>
    </w:p>
    <w:p w14:paraId="4AA100DE" w14:textId="1F6D1FDD" w:rsidR="00435C24" w:rsidRPr="00435C24" w:rsidRDefault="00435C24" w:rsidP="00435C24">
      <w:pPr>
        <w:pStyle w:val="aff7"/>
      </w:pPr>
      <w:r>
        <w:lastRenderedPageBreak/>
        <w:t>Для проверки правильности вычислений воспользуемся контрольным выражением:</w:t>
      </w:r>
    </w:p>
    <w:p w14:paraId="7735DA4A" w14:textId="77777777" w:rsidR="009A4D4D" w:rsidRPr="009A4D4D" w:rsidRDefault="00125903" w:rsidP="00435C24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A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=0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5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34F3866A" w14:textId="6DBFEEB7" w:rsidR="00435C24" w:rsidRPr="009A4D4D" w:rsidRDefault="009A4D4D" w:rsidP="00435C24">
      <w:pPr>
        <w:pStyle w:val="aff7"/>
        <w:rPr>
          <w:rFonts w:eastAsiaTheme="minorEastAsia"/>
        </w:rPr>
      </w:pPr>
      <w:r w:rsidRPr="00210D6F">
        <w:rPr>
          <w:rFonts w:eastAsiaTheme="minorEastAsia"/>
        </w:rPr>
        <w:t xml:space="preserve"> </w:t>
      </w:r>
    </w:p>
    <w:p w14:paraId="3AD37D3A" w14:textId="1510BE90" w:rsidR="00E3774B" w:rsidRDefault="00E3774B" w:rsidP="00E3774B">
      <w:pPr>
        <w:pStyle w:val="aff7"/>
      </w:pPr>
      <w:r w:rsidRPr="00E3774B">
        <w:t>Описанные выше шаги для нахождения передаточной функции реализуем с помощью MATLAB</w:t>
      </w:r>
      <w:r>
        <w:t>.</w:t>
      </w:r>
    </w:p>
    <w:p w14:paraId="3E6B597A" w14:textId="1704F4A4" w:rsidR="000A28E8" w:rsidRDefault="00A462ED" w:rsidP="000A28E8">
      <w:pPr>
        <w:pStyle w:val="afff2"/>
      </w:pPr>
      <w:r w:rsidRPr="00A462ED">
        <w:rPr>
          <w:noProof/>
        </w:rPr>
        <w:drawing>
          <wp:inline distT="0" distB="0" distL="0" distR="0" wp14:anchorId="342A0189" wp14:editId="29912FCE">
            <wp:extent cx="4036752" cy="2575596"/>
            <wp:effectExtent l="0" t="0" r="190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039852" cy="25775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1C82D" w14:textId="10A54EDC" w:rsidR="00E3774B" w:rsidRDefault="00E3774B" w:rsidP="00E3774B">
      <w:pPr>
        <w:pStyle w:val="afff2"/>
        <w:rPr>
          <w:lang w:val="en-US"/>
        </w:rPr>
      </w:pPr>
    </w:p>
    <w:p w14:paraId="735EE8AB" w14:textId="202EEEAF" w:rsidR="00E3774B" w:rsidRPr="00E3774B" w:rsidRDefault="00E3774B" w:rsidP="007779E3">
      <w:pPr>
        <w:pStyle w:val="affc"/>
      </w:pPr>
      <w:r>
        <w:t xml:space="preserve">Рис. 2 </w:t>
      </w:r>
      <w:r w:rsidRPr="00D63D14">
        <w:t xml:space="preserve">Код программы в </w:t>
      </w:r>
      <w:r w:rsidRPr="00E3774B">
        <w:t>MATLAB</w:t>
      </w:r>
    </w:p>
    <w:p w14:paraId="314A5601" w14:textId="64872A43" w:rsidR="007C16E0" w:rsidRDefault="00210D6F" w:rsidP="00E3774B">
      <w:pPr>
        <w:pStyle w:val="afff2"/>
        <w:rPr>
          <w:lang w:val="en-US"/>
        </w:rPr>
      </w:pPr>
      <w:r w:rsidRPr="00210D6F">
        <w:rPr>
          <w:noProof/>
        </w:rPr>
        <w:drawing>
          <wp:inline distT="0" distB="0" distL="0" distR="0" wp14:anchorId="35F255F0" wp14:editId="2CD79901">
            <wp:extent cx="2343477" cy="1286054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343477" cy="1286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F957E3" w14:textId="45B0CD32" w:rsidR="00210D6F" w:rsidRDefault="00E3774B" w:rsidP="007779E3">
      <w:pPr>
        <w:pStyle w:val="affc"/>
      </w:pPr>
      <w:r>
        <w:t xml:space="preserve">Рис. </w:t>
      </w:r>
      <w:r w:rsidR="006554E0" w:rsidRPr="006554E0">
        <w:t>3</w:t>
      </w:r>
      <w:r w:rsidR="007779E3" w:rsidRPr="007779E3">
        <w:t xml:space="preserve"> –</w:t>
      </w:r>
      <w:r>
        <w:t xml:space="preserve"> </w:t>
      </w:r>
      <w:r w:rsidR="002E145E" w:rsidRPr="002E145E">
        <w:t>Погрешность вычисления передаточной функции непрерывной модели</w:t>
      </w:r>
    </w:p>
    <w:p w14:paraId="7E487D9D" w14:textId="1DC56F76" w:rsidR="00210D6F" w:rsidRDefault="00210D6F" w:rsidP="00210D6F">
      <w:pPr>
        <w:pStyle w:val="aff7"/>
      </w:pPr>
      <w:r>
        <w:t>Можно сделать вывод, что все вычисления выполнены верны.</w:t>
      </w:r>
    </w:p>
    <w:p w14:paraId="7444FC7D" w14:textId="77777777" w:rsidR="00210D6F" w:rsidRPr="00306D5C" w:rsidRDefault="00210D6F" w:rsidP="00210D6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eastAsia="en-US"/>
        </w:rPr>
      </w:pPr>
    </w:p>
    <w:p w14:paraId="4E4B8843" w14:textId="399BB532" w:rsidR="00210D6F" w:rsidRDefault="00210D6F" w:rsidP="00210D6F">
      <w:pPr>
        <w:pStyle w:val="aff7"/>
      </w:pPr>
      <w:r>
        <w:t>После выполнения данной программы получили передаточную функцию:</w:t>
      </w:r>
    </w:p>
    <w:p w14:paraId="353D46BC" w14:textId="616E26BC" w:rsidR="002E145E" w:rsidRDefault="00A462ED" w:rsidP="002E145E">
      <w:pPr>
        <w:pStyle w:val="afff2"/>
      </w:pPr>
      <w:r w:rsidRPr="00A462ED">
        <w:rPr>
          <w:noProof/>
        </w:rPr>
        <w:drawing>
          <wp:inline distT="0" distB="0" distL="0" distR="0" wp14:anchorId="59D0F76D" wp14:editId="2293865C">
            <wp:extent cx="5521723" cy="715831"/>
            <wp:effectExtent l="0" t="0" r="3175" b="825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560927" cy="7209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6329DE" w14:textId="242FC3E5" w:rsidR="00210D6F" w:rsidRDefault="00210D6F" w:rsidP="007779E3">
      <w:pPr>
        <w:pStyle w:val="affc"/>
      </w:pPr>
      <w:r>
        <w:t>Рис</w:t>
      </w:r>
      <w:r w:rsidRPr="00210D6F">
        <w:t xml:space="preserve">. </w:t>
      </w:r>
      <w:r w:rsidR="006554E0" w:rsidRPr="006554E0">
        <w:t>4</w:t>
      </w:r>
      <w:r w:rsidRPr="00210D6F">
        <w:t xml:space="preserve"> </w:t>
      </w:r>
      <w:r>
        <w:t xml:space="preserve">Передаточная функция полученная </w:t>
      </w:r>
      <w:r w:rsidR="002E145E">
        <w:t xml:space="preserve">из </w:t>
      </w:r>
      <w:r w:rsidR="002E145E">
        <w:rPr>
          <w:lang w:val="en-US"/>
        </w:rPr>
        <w:t>MATLAB</w:t>
      </w:r>
      <w:r>
        <w:t>.</w:t>
      </w:r>
    </w:p>
    <w:p w14:paraId="607C32BC" w14:textId="2945B0B0" w:rsidR="00726FD3" w:rsidRPr="006554E0" w:rsidRDefault="00125903" w:rsidP="007779E3">
      <w:pPr>
        <w:pStyle w:val="affc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US"/>
                </w:rPr>
              </m:ctrlPr>
            </m:eqArrPr>
            <m:e>
              <m:r>
                <w:rPr>
                  <w:rFonts w:ascii="Cambria Math" w:hAnsi="Cambria Math"/>
                </w:rPr>
                <m:t>W</m:t>
              </m:r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- 0.00289017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0.0189017117988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6.615606936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6</m:t>
                  </m:r>
                </m:e>
              </m:d>
              <m:ctrlPr>
                <w:rPr>
                  <w:rFonts w:ascii="Cambria Math" w:hAnsi="Cambria Math"/>
                </w:rPr>
              </m:ctrlPr>
            </m:e>
          </m:eqArr>
        </m:oMath>
      </m:oMathPara>
    </w:p>
    <w:p w14:paraId="64B94E0D" w14:textId="7D47C552" w:rsidR="001610FD" w:rsidRPr="001610FD" w:rsidRDefault="006554E0" w:rsidP="006554E0">
      <w:pPr>
        <w:pStyle w:val="aff7"/>
        <w:rPr>
          <w:lang w:val="en-US"/>
        </w:rPr>
      </w:pPr>
      <w:r w:rsidRPr="006554E0">
        <w:t>И</w:t>
      </w:r>
      <w:r w:rsidR="001610FD" w:rsidRPr="006554E0">
        <w:t>з</w:t>
      </w:r>
      <w:r w:rsidR="001610FD">
        <w:t xml:space="preserve"> ТАУ известно, что ПФ тесно связана с моделью </w:t>
      </w:r>
      <w:r w:rsidR="001610FD" w:rsidRPr="001610FD">
        <w:rPr>
          <w:lang w:val="en-US"/>
        </w:rPr>
        <w:t>«</w:t>
      </w:r>
      <w:r w:rsidR="001610FD">
        <w:t>вход</w:t>
      </w:r>
      <w:r w:rsidR="001610FD" w:rsidRPr="001610FD">
        <w:rPr>
          <w:lang w:val="en-US"/>
        </w:rPr>
        <w:t>-</w:t>
      </w:r>
      <w:r w:rsidR="001610FD">
        <w:t>выход</w:t>
      </w:r>
      <w:r w:rsidR="001610FD" w:rsidRPr="001610FD">
        <w:rPr>
          <w:lang w:val="en-US"/>
        </w:rPr>
        <w:t>»</w:t>
      </w:r>
    </w:p>
    <w:p w14:paraId="4B8B6040" w14:textId="73F96876" w:rsidR="006554E0" w:rsidRPr="006554E0" w:rsidRDefault="00125903" w:rsidP="006554E0">
      <w:pPr>
        <w:pStyle w:val="aff7"/>
        <w:rPr>
          <w:rFonts w:eastAsiaTheme="minorEastAsia"/>
          <w:vertAlign w:val="subscript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vertAlign w:val="subscript"/>
                  <w:lang w:val="en-US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=B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box>
                <m:boxPr>
                  <m:opEmu m:val="1"/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i/>
                          <w:vertAlign w:val="subscript"/>
                          <w:lang w:val="en-US"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/>
                  <w:vertAlign w:val="subscript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7</m:t>
                  </m:r>
                </m:e>
              </m:d>
              <m:ctrlPr>
                <w:rPr>
                  <w:rFonts w:ascii="Cambria Math" w:hAnsi="Cambria Math"/>
                  <w:i/>
                  <w:vertAlign w:val="subscript"/>
                  <w:lang w:val="en-US"/>
                </w:rPr>
              </m:ctrlPr>
            </m:e>
          </m:eqArr>
        </m:oMath>
      </m:oMathPara>
    </w:p>
    <w:p w14:paraId="2C6AE010" w14:textId="36226FBE" w:rsidR="001610FD" w:rsidRDefault="001610FD" w:rsidP="00726FD3">
      <w:pPr>
        <w:pStyle w:val="aff7"/>
      </w:pPr>
      <w:r>
        <w:lastRenderedPageBreak/>
        <w:t>Поэтому, сделав обратное преобразование Лапласа при нулевых начальных условиях, можно получить модель «вход-выход»:</w:t>
      </w:r>
    </w:p>
    <w:p w14:paraId="6DA15AC3" w14:textId="6223E053" w:rsidR="006554E0" w:rsidRPr="006554E0" w:rsidRDefault="00125903" w:rsidP="006554E0">
      <w:pPr>
        <w:pStyle w:val="aff7"/>
        <w:rPr>
          <w:rFonts w:eastAsiaTheme="minorEastAsia"/>
          <w:vertAlign w:val="subscript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vertAlign w:val="subscript"/>
                  <w:lang w:val="en-US"/>
                </w:rPr>
              </m:ctrlPr>
            </m:eqArrPr>
            <m:e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W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B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A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den>
              </m:f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groupChrPr>
                    <m:e>
                      <m:r>
                        <m:rPr>
                          <m:scr m:val="script"/>
                          <m:sty m:val="p"/>
                        </m:rPr>
                        <w:rPr>
                          <w:rFonts w:ascii="Cambria Math" w:hAnsi="Cambria Math"/>
                        </w:rPr>
                        <m:t>L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-1 </m:t>
                      </m:r>
                    </m:e>
                  </m:groupChr>
                </m:e>
              </m:box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B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A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den>
              </m:f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A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B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1.2.8</m:t>
                  </m:r>
                </m:e>
              </m:d>
            </m:e>
          </m:eqArr>
        </m:oMath>
      </m:oMathPara>
    </w:p>
    <w:p w14:paraId="1DA6B0F8" w14:textId="27D3DE0D" w:rsidR="001610FD" w:rsidRPr="006E067C" w:rsidRDefault="001610FD" w:rsidP="001610FD">
      <w:pPr>
        <w:pStyle w:val="aff7"/>
      </w:pPr>
      <w:r w:rsidRPr="001610FD">
        <w:t xml:space="preserve">Где </w:t>
      </w:r>
      <m:oMath>
        <m:r>
          <w:rPr>
            <w:rFonts w:ascii="Cambria Math" w:eastAsiaTheme="minorEastAsia" w:hAnsi="Cambria Math"/>
            <w:vertAlign w:val="subscript"/>
            <w:lang w:val="en-US"/>
          </w:rPr>
          <m:t>p</m:t>
        </m:r>
      </m:oMath>
      <w:r w:rsidRPr="007010B8">
        <w:rPr>
          <w:rFonts w:eastAsiaTheme="minorEastAsia"/>
          <w:vertAlign w:val="subscript"/>
        </w:rPr>
        <w:t xml:space="preserve">  </w:t>
      </w:r>
      <w:r>
        <w:t>– оператор дифференцирования</w:t>
      </w:r>
      <w:r w:rsidR="007010B8">
        <w:t xml:space="preserve"> по времени </w:t>
      </w:r>
      <w:r w:rsidR="007010B8">
        <w:rPr>
          <w:lang w:val="en-US"/>
        </w:rPr>
        <w:t>t</w:t>
      </w:r>
    </w:p>
    <w:p w14:paraId="71C82F4B" w14:textId="6590EA93" w:rsidR="002E1BCB" w:rsidRPr="000E0E60" w:rsidRDefault="00125903" w:rsidP="000E0E60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p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=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.6156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B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=-</m:t>
                    </m:r>
                    <m:r>
                      <w:rPr>
                        <w:rFonts w:ascii="Cambria Math" w:hAnsi="Cambria Math"/>
                        <w:lang w:val="en-US"/>
                      </w:rPr>
                      <m:t>0.0029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  <w:lang w:val="en-US"/>
                      </w:rPr>
                      <m:t>0.0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1897</m:t>
                    </m:r>
                  </m:e>
                </m:mr>
              </m:m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1.2.9</m:t>
                  </m:r>
                </m:e>
              </m:d>
            </m:e>
          </m:eqArr>
        </m:oMath>
      </m:oMathPara>
    </w:p>
    <w:p w14:paraId="403CBE3F" w14:textId="0A919F63" w:rsidR="001610FD" w:rsidRPr="000E0E60" w:rsidRDefault="000E0E60" w:rsidP="006E067C">
      <w:pPr>
        <w:pStyle w:val="aff7"/>
        <w:rPr>
          <w:lang w:val="en-US"/>
        </w:rPr>
      </w:pPr>
      <w:r>
        <w:t>Получаем</w:t>
      </w:r>
      <w:r>
        <w:rPr>
          <w:lang w:val="en-US"/>
        </w:rPr>
        <w:t>:</w:t>
      </w:r>
    </w:p>
    <w:p w14:paraId="1123E8F8" w14:textId="3EA4B925" w:rsidR="000E0E60" w:rsidRPr="000E0E60" w:rsidRDefault="00125903" w:rsidP="000E0E60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6.61560693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0.00289017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0.018901711798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.2.10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3E85A7E0" w14:textId="27EF0B52" w:rsidR="000E0E60" w:rsidRDefault="000E0E60" w:rsidP="00703FAA">
      <w:pPr>
        <w:pStyle w:val="aff7"/>
        <w:rPr>
          <w:lang w:val="en-US"/>
        </w:rPr>
      </w:pPr>
      <w:r w:rsidRPr="00703FAA">
        <w:t>Итоговая</w:t>
      </w:r>
      <w:r>
        <w:t xml:space="preserve"> модель </w:t>
      </w:r>
      <w:r>
        <w:rPr>
          <w:lang w:val="en-US"/>
        </w:rPr>
        <w:t>“</w:t>
      </w:r>
      <w:r>
        <w:t>вход-выход</w:t>
      </w:r>
      <w:r>
        <w:rPr>
          <w:lang w:val="en-US"/>
        </w:rPr>
        <w:t>”:</w:t>
      </w:r>
    </w:p>
    <w:p w14:paraId="57CB3FC3" w14:textId="78EB75C0" w:rsidR="0098494C" w:rsidRPr="00703FAA" w:rsidRDefault="00125903" w:rsidP="00703FAA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-y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e>
                  </m:d>
                </m:sup>
              </m:sSup>
              <m:r>
                <w:rPr>
                  <w:rFonts w:ascii="Cambria Math" w:hAnsi="Cambria Math"/>
                  <w:lang w:val="en-US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6.615606936</m:t>
              </m:r>
              <m:r>
                <w:rPr>
                  <w:rFonts w:ascii="Cambria Math" w:hAnsi="Cambria Math"/>
                  <w:lang w:val="en-US"/>
                </w:rPr>
                <m:t>y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e>
                  </m:d>
                </m:sup>
              </m:sSup>
              <m:r>
                <w:rPr>
                  <w:rFonts w:ascii="Cambria Math" w:hAnsi="Cambria Math"/>
                  <w:lang w:val="en-US"/>
                </w:rPr>
                <m:t>=</m:t>
              </m:r>
              <m:r>
                <w:rPr>
                  <w:rFonts w:ascii="Cambria Math" w:hAnsi="Cambria Math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.00289017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u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2</m:t>
                      </m:r>
                    </m:e>
                  </m:d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.018901711798</m:t>
              </m:r>
              <m:r>
                <w:rPr>
                  <w:rFonts w:asci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.2.11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4A3C1914" w14:textId="26E41E3E" w:rsidR="0098494C" w:rsidRDefault="0098494C" w:rsidP="0098494C">
      <w:pPr>
        <w:pStyle w:val="2"/>
        <w:rPr>
          <w:rFonts w:eastAsiaTheme="minorEastAsia"/>
        </w:rPr>
      </w:pPr>
      <w:bookmarkStart w:id="9" w:name="_Toc179905842"/>
      <w:r w:rsidRPr="0098494C">
        <w:rPr>
          <w:rFonts w:eastAsiaTheme="minorEastAsia"/>
        </w:rPr>
        <w:t>Вывод эквивалентной модели в пространстве состояний из модели «вход-выход»</w:t>
      </w:r>
      <w:bookmarkEnd w:id="9"/>
    </w:p>
    <w:p w14:paraId="1868F1CA" w14:textId="658EED72" w:rsidR="0098494C" w:rsidRPr="006E067C" w:rsidRDefault="00703FAA" w:rsidP="006E067C">
      <w:pPr>
        <w:pStyle w:val="aff7"/>
      </w:pPr>
      <w:r>
        <w:t>Перенесем все слагаемые в левую сторону из уравнения (1.</w:t>
      </w:r>
      <w:r w:rsidR="00465AD9" w:rsidRPr="00996039">
        <w:t>2</w:t>
      </w:r>
      <w:r>
        <w:t xml:space="preserve">.10) и применим схему Горнера относительно </w:t>
      </w:r>
      <w:r>
        <w:rPr>
          <w:lang w:val="en-US"/>
        </w:rPr>
        <w:t>p</w:t>
      </w:r>
      <w:r w:rsidR="0098494C" w:rsidRPr="006E067C">
        <w:t>:</w:t>
      </w:r>
    </w:p>
    <w:p w14:paraId="0334C24D" w14:textId="5C773C91" w:rsidR="000506BB" w:rsidRPr="000506BB" w:rsidRDefault="00125903" w:rsidP="000506B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.018901711798</m:t>
              </m:r>
              <m:r>
                <w:rPr>
                  <w:rFonts w:asci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p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0.00289017</m:t>
                  </m:r>
                  <m:r>
                    <w:rPr>
                      <w:rFonts w:ascii="Cambria Math"/>
                    </w:rPr>
                    <m:t>u</m:t>
                  </m:r>
                  <m:r>
                    <w:rPr>
                      <w:rFonts w:asci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6.615606936</m:t>
                  </m:r>
                  <m:r>
                    <w:rPr>
                      <w:rFonts w:ascii="Cambria Math"/>
                      <w:lang w:val="en-US"/>
                    </w:rPr>
                    <m:t>y</m:t>
                  </m:r>
                  <m:r>
                    <w:rPr>
                      <w:rFonts w:asci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y</m:t>
                  </m:r>
                </m:e>
              </m:d>
              <m:r>
                <w:rPr>
                  <w:rFonts w:ascii="Cambria Math"/>
                </w:rPr>
                <m:t>=0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.3.1</m:t>
                  </m:r>
                </m:e>
              </m:d>
            </m:e>
          </m:eqArr>
        </m:oMath>
      </m:oMathPara>
    </w:p>
    <w:p w14:paraId="284070CF" w14:textId="48156700" w:rsidR="006E067C" w:rsidRDefault="00703FAA" w:rsidP="006E067C">
      <w:pPr>
        <w:pStyle w:val="aff7"/>
      </w:pPr>
      <w:r>
        <w:t>Для составления вектора состояния Х нужно поочередно выбрать выражения в скобках:</w:t>
      </w:r>
    </w:p>
    <w:p w14:paraId="1800A26B" w14:textId="17C36FE4" w:rsidR="00703FAA" w:rsidRPr="000506BB" w:rsidRDefault="00703FAA" w:rsidP="00703FAA">
      <w:pPr>
        <w:pStyle w:val="afff2"/>
        <w:rPr>
          <w:rFonts w:eastAsiaTheme="minorEastAsia"/>
        </w:rPr>
      </w:pPr>
      <w:r w:rsidRPr="00CA6D99">
        <w:rPr>
          <w:position w:val="-4"/>
        </w:rPr>
        <w:object w:dxaOrig="180" w:dyaOrig="279" w14:anchorId="74E09D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5pt;height:14.5pt" o:ole="">
            <v:imagedata r:id="rId12" o:title=""/>
          </v:shape>
          <o:OLEObject Type="Embed" ProgID="Equation.DSMT4" ShapeID="_x0000_i1025" DrawAspect="Content" ObjectID="_1794305513" r:id="rId13"/>
        </w:object>
      </w:r>
      <m:oMath>
        <m:eqArr>
          <m:eqArrPr>
            <m:maxDist m:val="1"/>
            <m:ctrlPr>
              <w:rPr>
                <w:rFonts w:ascii="Cambria Math" w:eastAsiaTheme="minorEastAsia" w:hAnsi="Cambria Math"/>
                <w:i/>
              </w:rPr>
            </m:ctrlPr>
          </m:eqArrPr>
          <m:e>
            <m:d>
              <m:dPr>
                <m:begChr m:val="{"/>
                <m:endChr m:val=""/>
                <m:ctrlPr>
                  <w:rPr>
                    <w:rFonts w:ascii="Cambria Math" w:hAnsi="Cambria Math"/>
                    <w:i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/>
                        <w:i/>
                      </w:rPr>
                    </m:ctrlPr>
                  </m:eqArr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</w:rPr>
                      <m:t>=y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/>
                      </w:rPr>
                      <m:t>=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/>
                      </w:rPr>
                      <m:t>=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.00289017</m:t>
                    </m:r>
                    <m:r>
                      <w:rPr>
                        <w:rFonts w:ascii="Cambria Math"/>
                      </w:rPr>
                      <m:t>u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.615606936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</w:rPr>
                      <m:t>+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/>
                      </w:rPr>
                      <m:t>=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.018901711798</m:t>
                    </m:r>
                    <m:r>
                      <w:rPr>
                        <w:rFonts w:ascii="Cambria Math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/>
                      </w:rPr>
                      <m:t>+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/>
                      </w:rPr>
                      <m:t>=0</m:t>
                    </m:r>
                  </m:e>
                </m:eqArr>
              </m:e>
            </m:d>
            <m:r>
              <w:rPr>
                <w:rFonts w:ascii="Cambria Math"/>
              </w:rPr>
              <m:t>#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1.3.2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eqArr>
      </m:oMath>
    </w:p>
    <w:p w14:paraId="1232924B" w14:textId="4427FD41" w:rsidR="000506BB" w:rsidRDefault="000506BB" w:rsidP="000506BB">
      <w:pPr>
        <w:pStyle w:val="aff7"/>
      </w:pPr>
      <w:r>
        <w:t>Выразим y</w:t>
      </w:r>
      <w:r w:rsidRPr="00A829FF">
        <w:t xml:space="preserve">, </w:t>
      </w:r>
      <w:r>
        <w:t>а затем подставим в значения производных</w:t>
      </w:r>
    </w:p>
    <w:p w14:paraId="24075573" w14:textId="4C2E1FD7" w:rsidR="000506BB" w:rsidRPr="000506BB" w:rsidRDefault="00125903" w:rsidP="000506B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/>
                        </w:rPr>
                        <m:t>y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+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0.00289017</m:t>
                      </m:r>
                      <m:r>
                        <w:rPr>
                          <w:rFonts w:ascii="Cambria Math"/>
                        </w:rPr>
                        <m:t>u+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6.615606936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3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4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4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0.018901711798</m:t>
                      </m:r>
                      <m:r>
                        <w:rPr>
                          <w:rFonts w:ascii="Cambria Math"/>
                        </w:rPr>
                        <m:t>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</w:rPr>
                            <m:t>t</m:t>
                          </m:r>
                        </m:e>
                      </m:d>
                    </m:e>
                  </m:eqArr>
                </m:e>
              </m:d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3.3</m:t>
                  </m:r>
                </m:e>
              </m:d>
            </m:e>
          </m:eqArr>
        </m:oMath>
      </m:oMathPara>
    </w:p>
    <w:p w14:paraId="2124AD95" w14:textId="493FF3F0" w:rsidR="000506BB" w:rsidRDefault="000506BB" w:rsidP="000506BB">
      <w:pPr>
        <w:pStyle w:val="aff7"/>
      </w:pPr>
      <w:r>
        <w:t>Введем вектор состояний</w:t>
      </w:r>
      <w:r w:rsidRPr="00E478F4">
        <w:t xml:space="preserve"> (</w:t>
      </w:r>
      <w:r>
        <w:rPr>
          <w:lang w:val="en-US"/>
        </w:rPr>
        <w:t>x</w:t>
      </w:r>
      <w:r w:rsidRPr="00E478F4">
        <w:t>)</w:t>
      </w:r>
      <w:r>
        <w:t>, а также матрицы из (</w:t>
      </w:r>
      <w:r w:rsidRPr="000506BB">
        <w:t>1.1.14</w:t>
      </w:r>
      <w:r>
        <w:t>):</w:t>
      </w:r>
    </w:p>
    <w:p w14:paraId="357E19E7" w14:textId="74D698F8" w:rsidR="000506BB" w:rsidRPr="000506BB" w:rsidRDefault="00125903" w:rsidP="000506BB">
      <w:pPr>
        <w:pStyle w:val="aff7"/>
        <w:rPr>
          <w:rFonts w:eastAsiaTheme="minorEastAsia"/>
          <w:szCs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szCs w:val="24"/>
                </w:rPr>
              </m:ctrlPr>
            </m:eqArrPr>
            <m:e>
              <m:r>
                <w:rPr>
                  <w:rFonts w:ascii="Cambria Math"/>
                  <w:szCs w:val="24"/>
                </w:rPr>
                <m:t>A=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Cs w:val="24"/>
                        </w:rPr>
                        <m:t>&amp;</m:t>
                      </m:r>
                      <m:m>
                        <m:mPr>
                          <m:mcs>
                            <m:mc>
                              <m:mcPr>
                                <m:count m:val="4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1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0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6.615606936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1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0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1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0</m:t>
                                  </m:r>
                                </m:e>
                              </m:mr>
                            </m:m>
                          </m:e>
                        </m:mr>
                      </m:m>
                    </m:e>
                  </m:eqArr>
                </m:e>
              </m:d>
              <m:r>
                <w:rPr>
                  <w:rFonts w:ascii="Cambria Math"/>
                  <w:szCs w:val="24"/>
                </w:rPr>
                <m:t>;B=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Cs w:val="24"/>
                        </w:rPr>
                        <m:t>0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0.00289017</m:t>
                      </m:r>
                    </m:e>
                    <m:e>
                      <m:r>
                        <w:rPr>
                          <w:rFonts w:ascii="Cambria Math"/>
                          <w:szCs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0.018901711798</m:t>
                      </m:r>
                    </m:e>
                  </m:eqArr>
                </m:e>
              </m:d>
              <m:r>
                <w:rPr>
                  <w:rFonts w:ascii="Cambria Math"/>
                  <w:szCs w:val="24"/>
                </w:rPr>
                <m:t>;C=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  <w:szCs w:val="24"/>
                          </w:rPr>
                          <m:t>0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/>
                                  <w:szCs w:val="24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mr>
                  </m:m>
                </m:e>
              </m:d>
              <m:r>
                <w:rPr>
                  <w:rFonts w:ascii="Cambria Math"/>
                  <w:szCs w:val="24"/>
                </w:rPr>
                <m:t>;D=0 #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/>
                      <w:szCs w:val="24"/>
                    </w:rPr>
                    <m:t>1.3.4</m:t>
                  </m:r>
                </m:e>
              </m:d>
            </m:e>
          </m:eqArr>
          <m:r>
            <m:rPr>
              <m:sty m:val="p"/>
            </m:rPr>
            <w:rPr>
              <w:rFonts w:ascii="Cambria Math"/>
              <w:szCs w:val="24"/>
            </w:rPr>
            <w:br/>
          </m:r>
        </m:oMath>
        <m:oMath>
          <m:r>
            <m:rPr>
              <m:sty m:val="p"/>
            </m:rPr>
            <w:rPr>
              <w:rFonts w:ascii="Cambria Math"/>
              <w:szCs w:val="24"/>
            </w:rPr>
            <w:br/>
          </m:r>
        </m:oMath>
      </m:oMathPara>
    </w:p>
    <w:p w14:paraId="3414E868" w14:textId="77777777" w:rsidR="000506BB" w:rsidRPr="000506BB" w:rsidRDefault="000506BB" w:rsidP="000506BB">
      <w:pPr>
        <w:pStyle w:val="aff7"/>
      </w:pPr>
    </w:p>
    <w:p w14:paraId="1570AE56" w14:textId="712D65A7" w:rsidR="0098494C" w:rsidRDefault="00377239" w:rsidP="00377239">
      <w:pPr>
        <w:pStyle w:val="2"/>
        <w:rPr>
          <w:rFonts w:eastAsiaTheme="minorEastAsia"/>
        </w:rPr>
      </w:pPr>
      <w:bookmarkStart w:id="10" w:name="_Toc179905843"/>
      <w:r>
        <w:lastRenderedPageBreak/>
        <w:t>Д</w:t>
      </w:r>
      <w:r w:rsidR="001B4EEA">
        <w:t>оказательство эквивалентности моделей в пространстве состояний</w:t>
      </w:r>
      <w:bookmarkEnd w:id="10"/>
    </w:p>
    <w:p w14:paraId="75A1A8CF" w14:textId="2B22F6D8" w:rsidR="00377239" w:rsidRPr="00377239" w:rsidRDefault="00377239" w:rsidP="00983749">
      <w:pPr>
        <w:pStyle w:val="aff7"/>
      </w:pPr>
      <w:r>
        <w:t xml:space="preserve">Матрицы, полученные из пункта 1.3 для уравнения </w:t>
      </w:r>
      <w:r w:rsidRPr="00377239">
        <w:t>“</w:t>
      </w:r>
      <w:r>
        <w:t>вход-состояние-выход</w:t>
      </w:r>
      <w:r w:rsidRPr="00377239">
        <w:t>”</w:t>
      </w:r>
      <w:r>
        <w:t xml:space="preserve"> обозначим символом </w:t>
      </w:r>
      <w:r w:rsidRPr="00377239">
        <w:t>~</w:t>
      </w:r>
      <w:r>
        <w:t xml:space="preserve"> (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D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eastAsiaTheme="minorEastAsia" w:hAnsi="Cambria Math"/>
            <w:sz w:val="28"/>
            <w:szCs w:val="24"/>
            <w:lang w:eastAsia="ru-RU"/>
          </w:rPr>
          <m:t>)</m:t>
        </m:r>
      </m:oMath>
      <w:r w:rsidRPr="00377239">
        <w:t>.</w:t>
      </w:r>
    </w:p>
    <w:p w14:paraId="7B6B1ADE" w14:textId="27064EC0" w:rsidR="00377239" w:rsidRDefault="00377239" w:rsidP="00983749">
      <w:pPr>
        <w:pStyle w:val="aff7"/>
      </w:pPr>
      <w:r>
        <w:t xml:space="preserve">Произведем замену </w:t>
      </w:r>
      <m:oMath>
        <m:r>
          <w:rPr>
            <w:rFonts w:ascii="Cambria Math" w:hAnsi="Cambria Math"/>
          </w:rPr>
          <m:t>x(t)=S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hAnsi="Cambria Math"/>
          </w:rPr>
          <m:t>(t)</m:t>
        </m:r>
      </m:oMath>
      <w:r w:rsidR="00E84D4E">
        <w:t>, где</w:t>
      </w:r>
      <w:r w:rsidR="00E84D4E" w:rsidRPr="00100686">
        <w:t xml:space="preserve"> </w:t>
      </w:r>
      <w:r w:rsidR="00E84D4E">
        <w:rPr>
          <w:lang w:val="en-US"/>
        </w:rPr>
        <w:t>S</w:t>
      </w:r>
      <w:r w:rsidR="00E84D4E" w:rsidRPr="00100686">
        <w:t xml:space="preserve"> – </w:t>
      </w:r>
      <w:r w:rsidR="00E84D4E">
        <w:t>неособенная квадратная матрица. В результате получим следующие соотношения</w:t>
      </w:r>
    </w:p>
    <w:p w14:paraId="3807DBD1" w14:textId="68766900" w:rsidR="00E84D4E" w:rsidRPr="007D5E33" w:rsidRDefault="00125903" w:rsidP="00377239"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</m:acc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AS</m:t>
                    </m:r>
                    <m:acc>
                      <m:accPr>
                        <m:chr m:val="̃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Bu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y=CS</m:t>
                    </m:r>
                    <m:acc>
                      <m:accPr>
                        <m:chr m:val="̃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Du</m:t>
                    </m:r>
                  </m:e>
                </m:mr>
              </m:m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4.1</m:t>
                  </m:r>
                </m:e>
              </m:d>
            </m:e>
          </m:eqArr>
        </m:oMath>
      </m:oMathPara>
    </w:p>
    <w:p w14:paraId="700A2BD9" w14:textId="0926441F" w:rsidR="003C3023" w:rsidRDefault="007D5E33" w:rsidP="007D5E33">
      <w:pPr>
        <w:pStyle w:val="aff7"/>
      </w:pPr>
      <w:r>
        <w:t xml:space="preserve">Теперь нам нужно найти такую матрицу преобразования </w:t>
      </w:r>
      <w:r>
        <w:rPr>
          <w:rStyle w:val="katex-mathml"/>
        </w:rPr>
        <w:t>SS</w:t>
      </w:r>
      <w:r>
        <w:rPr>
          <w:rStyle w:val="mord"/>
        </w:rPr>
        <w:t>S</w:t>
      </w:r>
      <w:r>
        <w:t>, которая сделает две системы эквивалентными, т.е. будет удовлетворять следующим условиям:</w:t>
      </w:r>
    </w:p>
    <w:p w14:paraId="1C0FFBE2" w14:textId="1D8486A6" w:rsidR="007D5E33" w:rsidRPr="007D5E33" w:rsidRDefault="00125903" w:rsidP="007D5E33">
      <w:pPr>
        <w:pStyle w:val="aff7"/>
        <w:rPr>
          <w:rFonts w:eastAsia="Times New Roman" w:cs="Times New Roman"/>
        </w:rPr>
      </w:pPr>
      <m:oMathPara>
        <m:oMath>
          <m:eqArr>
            <m:eqArrPr>
              <m:maxDist m:val="1"/>
              <m:ctrlPr>
                <w:rPr>
                  <w:rFonts w:ascii="Cambria Math" w:eastAsia="Times New Roman" w:hAnsi="Cambria Math" w:cs="Times New Roman"/>
                  <w:i/>
                </w:rPr>
              </m:ctrlPr>
            </m:eqArr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A</m:t>
                  </m:r>
                </m:e>
              </m:acc>
              <m:r>
                <w:rPr>
                  <w:rFonts w:asci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S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AS,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B</m:t>
                  </m:r>
                </m:e>
              </m:acc>
              <m:r>
                <w:rPr>
                  <w:rFonts w:asci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S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B,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C</m:t>
                  </m:r>
                </m:e>
              </m:acc>
              <m:r>
                <w:rPr>
                  <w:rFonts w:ascii="Cambria Math"/>
                </w:rPr>
                <m:t>=CS#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</w:rPr>
                    <m:t>1.4.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77522592" w14:textId="77777777" w:rsidR="007D5E33" w:rsidRDefault="007D5E33" w:rsidP="007D5E33">
      <w:pPr>
        <w:pStyle w:val="aff7"/>
      </w:pPr>
      <w:r>
        <w:t xml:space="preserve">Для этого используем матрицу управляемости объекта. Поскольку управляющей является лишь первая компонента внешнего воздействия, то из элементов первого столбца матрицы </w:t>
      </w:r>
      <w:r>
        <w:rPr>
          <w:lang w:val="en-US"/>
        </w:rPr>
        <w:t>B</w:t>
      </w:r>
      <w:r>
        <w:t xml:space="preserve"> составим вектор </w:t>
      </w:r>
      <w:r>
        <w:rPr>
          <w:lang w:val="en-US"/>
        </w:rPr>
        <w:t>b</w:t>
      </w:r>
      <w:r w:rsidRPr="00C53FD7">
        <w:t xml:space="preserve"> </w:t>
      </w:r>
      <w:r>
        <w:t>и построим матрицу управляемости объекта, отвечающую математической модели, определяемой соотношением:</w:t>
      </w:r>
    </w:p>
    <w:p w14:paraId="02AA5C47" w14:textId="43BF2E5C" w:rsidR="00B929E1" w:rsidRPr="00B929E1" w:rsidRDefault="00125903" w:rsidP="007D5E33">
      <w:pPr>
        <w:pStyle w:val="afe"/>
        <w:rPr>
          <w:rFonts w:ascii="Times New Roman" w:eastAsiaTheme="minorEastAsia" w:hAnsi="Times New Roman" w:cstheme="minorBidi"/>
        </w:rPr>
      </w:pPr>
      <m:oMathPara>
        <m:oMathParaPr>
          <m:jc m:val="center"/>
        </m:oMathParaPr>
        <m:oMath>
          <m:eqArr>
            <m:eqArrPr>
              <m:maxDist m:val="1"/>
              <m:ctrlPr>
                <w:rPr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sSub>
                      <m:sSubPr>
                        <m:ctrlPr/>
                      </m:sSubPr>
                      <m:e>
                        <m:r>
                          <m:t>S</m:t>
                        </m:r>
                      </m:e>
                      <m:sub>
                        <m:r>
                          <m:t>y</m:t>
                        </m:r>
                      </m:sub>
                    </m:sSub>
                    <m:r>
                      <m:rPr>
                        <m:sty m:val="p"/>
                      </m:rPr>
                      <m:t>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r>
                          <m:t>b</m:t>
                        </m:r>
                        <m:r>
                          <m:rPr>
                            <m:sty m:val="p"/>
                          </m:rPr>
                          <m:t>,</m:t>
                        </m:r>
                        <m:r>
                          <m:t>Ab</m:t>
                        </m:r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m:t>2</m:t>
                            </m:r>
                          </m:sup>
                        </m:sSup>
                        <m:r>
                          <m:t>b</m:t>
                        </m:r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m:t>3</m:t>
                            </m:r>
                          </m:sup>
                        </m:sSup>
                        <m:r>
                          <m:t>b</m:t>
                        </m:r>
                      </m:e>
                    </m:d>
                    <m:r>
                      <m:rPr>
                        <m:sty m:val="p"/>
                      </m:rPr>
                      <m:t>=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m:t xml:space="preserve">                                      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Style w:val="afff7"/>
                                <w:i w:val="0"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,002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02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01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127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lang w:val="en-US"/>
                                </w:rPr>
                                <m:t>0.00289017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 xml:space="preserve">  0.0002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lang w:val="en-US"/>
                                </w:rPr>
                                <m:t>0.018901711798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127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d>
                  </m:e>
                </m:mr>
              </m:m>
              <m:r>
                <m:t>#</m:t>
              </m:r>
              <m:d>
                <m:dPr>
                  <m:ctrlPr>
                    <w:rPr>
                      <w:i/>
                    </w:rPr>
                  </m:ctrlPr>
                </m:dPr>
                <m:e>
                  <m:r>
                    <m:t>1.4.3</m:t>
                  </m:r>
                </m:e>
              </m:d>
            </m:e>
          </m:eqArr>
        </m:oMath>
      </m:oMathPara>
    </w:p>
    <w:p w14:paraId="45BD4DE7" w14:textId="77777777" w:rsidR="00B929E1" w:rsidRPr="00B929E1" w:rsidRDefault="00B929E1" w:rsidP="007D5E33">
      <w:pPr>
        <w:pStyle w:val="afe"/>
        <w:rPr>
          <w:rFonts w:ascii="Times New Roman" w:eastAsiaTheme="minorEastAsia" w:hAnsi="Times New Roman" w:cstheme="minorBidi"/>
        </w:rPr>
      </w:pPr>
    </w:p>
    <w:p w14:paraId="4C8D4CE8" w14:textId="7FE50BD1" w:rsidR="00B929E1" w:rsidRDefault="00B929E1" w:rsidP="00212D85">
      <w:pPr>
        <w:pStyle w:val="aff7"/>
      </w:pPr>
      <w:r>
        <w:t>Аналогично для модели в формуле (1.3.4):</w:t>
      </w:r>
    </w:p>
    <w:p w14:paraId="002E5DE2" w14:textId="5D0B96EC" w:rsidR="007D5E33" w:rsidRPr="00212D85" w:rsidRDefault="007D5E33" w:rsidP="007D5E33">
      <w:pPr>
        <w:pStyle w:val="afe"/>
        <w:rPr>
          <w:rFonts w:ascii="Times New Roman" w:eastAsiaTheme="minorEastAsia" w:hAnsi="Times New Roman" w:cstheme="minorBidi"/>
        </w:rPr>
      </w:pPr>
      <m:oMathPara>
        <m:oMath>
          <m:r>
            <m:rPr>
              <m:sty m:val="p"/>
            </m:rPr>
            <w:br/>
          </m:r>
        </m:oMath>
        <m:oMath>
          <m:eqArr>
            <m:eqArrPr>
              <m:maxDist m:val="1"/>
              <m:ctrlPr>
                <w:rPr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sSub>
                      <m:sSubPr>
                        <m:ctrlPr/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S</m:t>
                            </m:r>
                          </m:e>
                        </m:acc>
                      </m:e>
                      <m:sub>
                        <m:r>
                          <m:t>y</m:t>
                        </m:r>
                      </m:sub>
                    </m:sSub>
                    <m:r>
                      <m:rPr>
                        <m:sty m:val="p"/>
                      </m:rPr>
                      <m:t>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m:t>,</m:t>
                        </m:r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A</m:t>
                            </m:r>
                          </m:e>
                        </m:acc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i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m:t>A</m:t>
                                </m:r>
                              </m:e>
                            </m:acc>
                          </m:e>
                          <m:sup>
                            <m:r>
                              <m:rPr>
                                <m:sty m:val="p"/>
                              </m:rPr>
                              <m:t>2</m:t>
                            </m:r>
                          </m:sup>
                        </m:sSup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i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m:t>A</m:t>
                                </m:r>
                              </m:e>
                            </m:acc>
                          </m:e>
                          <m:sup>
                            <m:r>
                              <m:rPr>
                                <m:sty m:val="p"/>
                              </m:rPr>
                              <m:t>3</m:t>
                            </m:r>
                          </m:sup>
                        </m:sSup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</m:e>
                    </m:d>
                    <m:r>
                      <m:rPr>
                        <m:sty m:val="p"/>
                      </m:rPr>
                      <m:t>=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m:t xml:space="preserve">                                      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Style w:val="afff7"/>
                                <w:i w:val="0"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2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02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2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02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 xml:space="preserve">-0.0189 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 xml:space="preserve"> 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18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d>
                  </m:e>
                </m:mr>
              </m:m>
              <m:r>
                <m:t>#</m:t>
              </m:r>
              <m:d>
                <m:dPr>
                  <m:ctrlPr>
                    <w:rPr>
                      <w:i/>
                    </w:rPr>
                  </m:ctrlPr>
                </m:dPr>
                <m:e>
                  <m:r>
                    <m:t>1.4.4</m:t>
                  </m:r>
                </m:e>
              </m:d>
            </m:e>
          </m:eqArr>
        </m:oMath>
      </m:oMathPara>
    </w:p>
    <w:p w14:paraId="78DDC4AD" w14:textId="2EB8EF5A" w:rsidR="00212D85" w:rsidRDefault="00212D85" w:rsidP="00936483">
      <w:pPr>
        <w:pStyle w:val="aff7"/>
      </w:pPr>
      <w:r>
        <w:t xml:space="preserve">Найдем матрицу </w:t>
      </w:r>
      <w:r>
        <w:rPr>
          <w:lang w:val="en-US"/>
        </w:rPr>
        <w:t>S</w:t>
      </w:r>
      <w:r>
        <w:t xml:space="preserve"> по формуле:</w:t>
      </w:r>
    </w:p>
    <w:p w14:paraId="3EF5E1D7" w14:textId="2B76D886" w:rsidR="001F0E10" w:rsidRPr="001F0E10" w:rsidRDefault="00125903" w:rsidP="001F0E10">
      <w:pPr>
        <w:pStyle w:val="af2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y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/>
                            </w:rPr>
                            <m:t>S</m:t>
                          </m:r>
                        </m:e>
                      </m:acc>
                    </m:e>
                    <m:sub>
                      <m:r>
                        <w:rPr>
                          <w:rFonts w:ascii="Cambria Math"/>
                        </w:rPr>
                        <m:t>y</m:t>
                      </m:r>
                    </m:sub>
                  </m:sSub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 xml:space="preserve"> 1.001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.0002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58.3333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 xml:space="preserve">0 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 xml:space="preserve">8.8175 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 xml:space="preserve"> 1.001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.000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-58.3333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-8.8175</m:t>
                        </m:r>
                      </m:e>
                    </m:mr>
                  </m:m>
                </m:e>
              </m:d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4.5</m:t>
                  </m:r>
                </m:e>
              </m:d>
            </m:e>
          </m:eqArr>
        </m:oMath>
      </m:oMathPara>
    </w:p>
    <w:p w14:paraId="11C6D691" w14:textId="02D50880" w:rsidR="00936483" w:rsidRDefault="00936483" w:rsidP="00936483">
      <w:pPr>
        <w:pStyle w:val="aff7"/>
      </w:pPr>
      <w:r>
        <w:t>Рассчитаем погрешности</w:t>
      </w:r>
      <w:r>
        <w:rPr>
          <w:lang w:val="en-US"/>
        </w:rPr>
        <w:t xml:space="preserve"> </w:t>
      </w:r>
      <w:r>
        <w:t>вычислений</w:t>
      </w:r>
      <w:r w:rsidRPr="00442EB2">
        <w:t>:</w:t>
      </w:r>
    </w:p>
    <w:p w14:paraId="41B3BA51" w14:textId="77777777" w:rsidR="00936483" w:rsidRDefault="00936483" w:rsidP="00936483">
      <w:pPr>
        <w:pStyle w:val="aff7"/>
      </w:pPr>
    </w:p>
    <w:p w14:paraId="79CDC61F" w14:textId="77777777" w:rsidR="00983749" w:rsidRPr="00983749" w:rsidRDefault="00125903" w:rsidP="00983749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Po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AS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Po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B</m:t>
                    </m:r>
                    <m:ctrlPr>
                      <w:rPr>
                        <w:rFonts w:ascii="Cambria Math" w:eastAsia="Cambria Math" w:hAnsi="Cambria Math" w:cs="Cambria Math"/>
                        <w:lang w:val="en-US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Po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CS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.4.6</m:t>
                  </m:r>
                </m:e>
              </m:d>
            </m:e>
          </m:eqArr>
        </m:oMath>
      </m:oMathPara>
    </w:p>
    <w:p w14:paraId="1357A776" w14:textId="1B71DA3B" w:rsidR="00936483" w:rsidRPr="00983749" w:rsidRDefault="00DB1E05" w:rsidP="00983749">
      <w:pPr>
        <w:pStyle w:val="aff7"/>
        <w:rPr>
          <w:rFonts w:eastAsiaTheme="minorEastAsia"/>
        </w:rPr>
      </w:pPr>
      <w:r>
        <w:lastRenderedPageBreak/>
        <w:t xml:space="preserve">Для </w:t>
      </w:r>
      <w:r w:rsidRPr="00983749">
        <w:t>расчета</w:t>
      </w:r>
      <w:r>
        <w:t xml:space="preserve"> погрешностей выполним код в MATLAB</w:t>
      </w:r>
      <w:r w:rsidRPr="00DB1E05">
        <w:t>:</w:t>
      </w:r>
    </w:p>
    <w:p w14:paraId="2377C416" w14:textId="6D181CF0" w:rsidR="00DB1E05" w:rsidRDefault="00161855" w:rsidP="00DB1E05">
      <w:pPr>
        <w:pStyle w:val="afff2"/>
        <w:rPr>
          <w:i/>
        </w:rPr>
      </w:pPr>
      <w:r w:rsidRPr="00161855">
        <w:rPr>
          <w:i/>
          <w:noProof/>
        </w:rPr>
        <w:drawing>
          <wp:inline distT="0" distB="0" distL="0" distR="0" wp14:anchorId="511B142E" wp14:editId="1B627328">
            <wp:extent cx="4020439" cy="5523542"/>
            <wp:effectExtent l="0" t="0" r="0" b="127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023640" cy="5527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22DF52" w14:textId="251D557A" w:rsidR="007779E3" w:rsidRPr="007779E3" w:rsidRDefault="00DB1E05" w:rsidP="007779E3">
      <w:pPr>
        <w:pStyle w:val="affc"/>
      </w:pPr>
      <w:r>
        <w:t>Рис. 5</w:t>
      </w:r>
      <w:r w:rsidR="007779E3" w:rsidRPr="007779E3">
        <w:t xml:space="preserve"> –</w:t>
      </w:r>
      <w:r>
        <w:t xml:space="preserve"> </w:t>
      </w:r>
      <w:r w:rsidRPr="00DB1E05">
        <w:t xml:space="preserve">Код </w:t>
      </w:r>
      <w:r w:rsidRPr="00A2700C">
        <w:rPr>
          <w:lang w:val="en-US"/>
        </w:rPr>
        <w:t>MATLAB</w:t>
      </w:r>
      <w:r w:rsidRPr="00DB1E05">
        <w:t xml:space="preserve"> для нахождения погрешностей вычислений</w:t>
      </w:r>
    </w:p>
    <w:p w14:paraId="1DDA5D55" w14:textId="77777777" w:rsidR="007779E3" w:rsidRPr="00DB1E05" w:rsidRDefault="007779E3" w:rsidP="00F62CFA">
      <w:pPr>
        <w:pStyle w:val="aff7"/>
      </w:pPr>
    </w:p>
    <w:p w14:paraId="1D4CE95F" w14:textId="48892444" w:rsidR="00212D85" w:rsidRPr="00F62CFA" w:rsidRDefault="00161855" w:rsidP="00F62CFA">
      <w:pPr>
        <w:pStyle w:val="afff2"/>
        <w:rPr>
          <w:lang w:val="en-US"/>
        </w:rPr>
      </w:pPr>
      <w:r w:rsidRPr="00161855">
        <w:rPr>
          <w:noProof/>
          <w:lang w:val="en-US"/>
        </w:rPr>
        <w:lastRenderedPageBreak/>
        <w:drawing>
          <wp:inline distT="0" distB="0" distL="0" distR="0" wp14:anchorId="50413073" wp14:editId="57C72630">
            <wp:extent cx="2644886" cy="3104866"/>
            <wp:effectExtent l="0" t="0" r="3175" b="63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649640" cy="3110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1DA1B0" w14:textId="0CEB9025" w:rsidR="00DB1E05" w:rsidRDefault="00DB1E05" w:rsidP="007779E3">
      <w:pPr>
        <w:pStyle w:val="affc"/>
      </w:pPr>
      <w:r>
        <w:t xml:space="preserve">Рис. </w:t>
      </w:r>
      <w:r w:rsidRPr="00DB1E05">
        <w:t>6</w:t>
      </w:r>
      <w:r w:rsidR="007779E3" w:rsidRPr="007779E3">
        <w:t xml:space="preserve"> –</w:t>
      </w:r>
      <w:r>
        <w:t xml:space="preserve"> Погрешности</w:t>
      </w:r>
      <w:r w:rsidRPr="007E41AB">
        <w:t xml:space="preserve"> </w:t>
      </w:r>
      <w:r>
        <w:t xml:space="preserve">вычислений, рассчитанные в </w:t>
      </w:r>
      <w:r>
        <w:rPr>
          <w:lang w:val="en-US"/>
        </w:rPr>
        <w:t>MATLAB</w:t>
      </w:r>
      <w:r>
        <w:t>.</w:t>
      </w:r>
    </w:p>
    <w:p w14:paraId="646D1183" w14:textId="77777777" w:rsidR="007779E3" w:rsidRDefault="007779E3" w:rsidP="007779E3">
      <w:pPr>
        <w:pStyle w:val="aff7"/>
      </w:pPr>
      <w:r>
        <w:t xml:space="preserve">Поскольку матрицы ошибок </w:t>
      </w:r>
      <w:r>
        <w:rPr>
          <w:rStyle w:val="vlist-s"/>
        </w:rPr>
        <w:t>​</w:t>
      </w:r>
      <w:r w:rsidRPr="007779E3">
        <w:t xml:space="preserve"> </w:t>
      </w:r>
      <m:oMath>
        <m:r>
          <w:rPr>
            <w:rFonts w:ascii="Cambria Math" w:hAnsi="Cambria Math"/>
          </w:rPr>
          <m:t>Po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acc>
              <m:accPr>
                <m:chr m:val="̃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A</m:t>
                </m:r>
              </m:e>
            </m:acc>
          </m:sub>
        </m:sSub>
        <m:r>
          <w:rPr>
            <w:rFonts w:ascii="Cambria Math"/>
          </w:rPr>
          <m:t xml:space="preserve"> </m:t>
        </m:r>
        <m:r>
          <w:rPr>
            <w:rFonts w:ascii="Cambria Math"/>
          </w:rPr>
          <m:t>и</m:t>
        </m:r>
        <m:r>
          <w:rPr>
            <w:rFonts w:ascii="Cambria Math"/>
          </w:rPr>
          <m:t xml:space="preserve"> </m:t>
        </m:r>
        <m:r>
          <w:rPr>
            <w:rFonts w:ascii="Cambria Math" w:hAnsi="Cambria Math"/>
          </w:rPr>
          <m:t>Po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acc>
              <m:accPr>
                <m:chr m:val="̃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B</m:t>
                </m:r>
              </m:e>
            </m:acc>
          </m:sub>
        </m:sSub>
      </m:oMath>
      <w:r>
        <w:t xml:space="preserve"> имеют незначительные значения, это говорит о том, что динамика систем в основном схожа.</w:t>
      </w:r>
      <w:r w:rsidRPr="007779E3">
        <w:t xml:space="preserve"> </w:t>
      </w:r>
      <w:r>
        <w:t xml:space="preserve">Однако, различие в </w:t>
      </w:r>
      <m:oMath>
        <m:r>
          <w:rPr>
            <w:rFonts w:ascii="Cambria Math" w:hAnsi="Cambria Math"/>
          </w:rPr>
          <m:t>Po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acc>
              <m:accPr>
                <m:chr m:val="̃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sub>
        </m:sSub>
        <m:r>
          <w:rPr>
            <w:rFonts w:ascii="Cambria Math"/>
          </w:rPr>
          <m:t xml:space="preserve"> </m:t>
        </m:r>
      </m:oMath>
      <w:r>
        <w:rPr>
          <w:rStyle w:val="vlist-s"/>
        </w:rPr>
        <w:t>​</w:t>
      </w:r>
      <w:r>
        <w:t xml:space="preserve"> </w:t>
      </w:r>
      <w:r w:rsidRPr="007779E3">
        <w:t>указывает на то, что</w:t>
      </w:r>
      <w:r>
        <w:t xml:space="preserve"> при оценке выходов системы могут возникать более значительные различия.</w:t>
      </w:r>
    </w:p>
    <w:p w14:paraId="4745AAAD" w14:textId="77777777" w:rsidR="007779E3" w:rsidRDefault="007779E3" w:rsidP="007779E3">
      <w:pPr>
        <w:pStyle w:val="2"/>
      </w:pPr>
      <w:bookmarkStart w:id="11" w:name="_Toc178826501"/>
      <w:bookmarkStart w:id="12" w:name="_Toc179905844"/>
      <w:r>
        <w:t>Получение дискретной модели в пространстве состояний</w:t>
      </w:r>
      <w:bookmarkEnd w:id="11"/>
      <w:bookmarkEnd w:id="12"/>
    </w:p>
    <w:p w14:paraId="56B191C0" w14:textId="77777777" w:rsidR="007779E3" w:rsidRDefault="007779E3" w:rsidP="00983749">
      <w:pPr>
        <w:pStyle w:val="aff7"/>
      </w:pPr>
      <w:r>
        <w:t xml:space="preserve">Найдем шаг дискретизации. Для этого понадобится вычислить вторую норму исходной матрицы </w:t>
      </w:r>
      <w:r>
        <w:rPr>
          <w:lang w:val="en-US"/>
        </w:rPr>
        <w:t>A</w:t>
      </w:r>
      <w:r w:rsidRPr="007779E3">
        <w:t>:</w:t>
      </w:r>
    </w:p>
    <w:p w14:paraId="753169F5" w14:textId="72EA5654" w:rsidR="007779E3" w:rsidRPr="007779E3" w:rsidRDefault="00125903" w:rsidP="007779E3"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/>
                </w:rPr>
                <m:t>T</m:t>
              </m:r>
              <m:r>
                <w:rPr>
                  <w:rFonts w:ascii="Cambria Math"/>
                </w:rPr>
                <m:t>≈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||A|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|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=0.1511</m:t>
              </m:r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5.1</m:t>
                  </m:r>
                </m:e>
              </m:d>
            </m:e>
          </m:eqArr>
        </m:oMath>
      </m:oMathPara>
    </w:p>
    <w:p w14:paraId="71E2979D" w14:textId="1620CF5C" w:rsidR="007779E3" w:rsidRPr="007779E3" w:rsidRDefault="007779E3" w:rsidP="00983749">
      <w:pPr>
        <w:pStyle w:val="aff7"/>
        <w:rPr>
          <w:rFonts w:eastAsia="Times New Roman" w:cs="Times New Roman"/>
        </w:rPr>
      </w:pPr>
      <w:r>
        <w:t>Построим модель системы в виде:</w:t>
      </w:r>
    </w:p>
    <w:p w14:paraId="4D7C0158" w14:textId="70D1148F" w:rsidR="00DB1E05" w:rsidRPr="007779E3" w:rsidRDefault="00125903" w:rsidP="007779E3">
      <w:pPr>
        <w:pStyle w:val="afff6"/>
        <w:rPr>
          <w:rFonts w:ascii="Times New Roman" w:eastAsia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eastAsia="Times New Roman"/>
                      <w:lang w:val="ru-RU" w:eastAsia="ru-RU"/>
                    </w:rPr>
                  </m:ctrlPr>
                </m:mPr>
                <m:mr>
                  <m:e>
                    <m:d>
                      <m:dPr>
                        <m:begChr m:val="{"/>
                        <m:endChr m:val=""/>
                        <m:ctrlPr/>
                      </m:dPr>
                      <m:e>
                        <m:eqArr>
                          <m:eqArrPr>
                            <m:ctrlPr/>
                          </m:eqArrPr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λ</m:t>
                                </m:r>
                              </m:e>
                              <m:sub>
                                <m:r>
                                  <m:t>k+1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A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B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y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C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D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</m:eqArr>
                      </m:e>
                    </m:d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sSup>
                      <m:sSupPr>
                        <m:ctrlPr/>
                      </m:sSupPr>
                      <m:e>
                        <m:r>
                          <m:t>e</m:t>
                        </m:r>
                      </m:e>
                      <m:sup>
                        <m:r>
                          <m:t>AT</m:t>
                        </m:r>
                      </m:sup>
                    </m:sSup>
                    <m:ctrlPr>
                      <w:rPr>
                        <w:rFonts w:eastAsia="Cambria Math" w:cs="Cambria Math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nary>
                      <m:naryPr>
                        <m:ctrlPr/>
                      </m:naryPr>
                      <m:sub>
                        <m:r>
                          <m:t>0</m:t>
                        </m:r>
                      </m:sub>
                      <m:sup>
                        <m:r>
                          <m:t>T</m:t>
                        </m:r>
                      </m:sup>
                      <m:e>
                        <m:sSup>
                          <m:sSupPr>
                            <m:ctrlPr/>
                          </m:sSupPr>
                          <m:e>
                            <m:r>
                              <m:t>e</m:t>
                            </m:r>
                          </m:e>
                          <m:sup>
                            <m:r>
                              <m:t>Aτ</m:t>
                            </m:r>
                          </m:sup>
                        </m:sSup>
                        <m:r>
                          <m:t>dτB</m:t>
                        </m:r>
                      </m:e>
                    </m:nary>
                    <m:ctrlPr>
                      <w:rPr>
                        <w:rFonts w:eastAsia="Cambria Math" w:cs="Cambria Math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C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C</m:t>
                    </m:r>
                    <m:ctrlPr>
                      <w:rPr>
                        <w:rFonts w:eastAsia="Cambria Math" w:cs="Cambria Math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D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D</m:t>
                    </m:r>
                  </m:e>
                </m:mr>
              </m:m>
              <m:r>
                <m:t>#</m:t>
              </m:r>
              <m:d>
                <m:dPr>
                  <m:ctrlPr/>
                </m:dPr>
                <m:e>
                  <m:r>
                    <m:t>1.5.2</m:t>
                  </m:r>
                </m:e>
              </m:d>
            </m:e>
          </m:eqArr>
        </m:oMath>
      </m:oMathPara>
    </w:p>
    <w:p w14:paraId="200E9B9A" w14:textId="6B1CC116" w:rsidR="007779E3" w:rsidRDefault="007779E3" w:rsidP="007779E3">
      <w:pPr>
        <w:pStyle w:val="aff7"/>
      </w:pPr>
      <w:r>
        <w:t xml:space="preserve">Для вычисления матриц А и В воспользуемся </w:t>
      </w:r>
      <w:r>
        <w:rPr>
          <w:lang w:val="en-US"/>
        </w:rPr>
        <w:t>MATLAB</w:t>
      </w:r>
      <w:r w:rsidRPr="00F47BC3">
        <w:t>.</w:t>
      </w:r>
    </w:p>
    <w:p w14:paraId="15AD819D" w14:textId="711717E1" w:rsidR="007779E3" w:rsidRDefault="00161855" w:rsidP="00411E53">
      <w:pPr>
        <w:pStyle w:val="afff2"/>
      </w:pPr>
      <w:r w:rsidRPr="00161855">
        <w:rPr>
          <w:noProof/>
        </w:rPr>
        <w:lastRenderedPageBreak/>
        <w:drawing>
          <wp:inline distT="0" distB="0" distL="0" distR="0" wp14:anchorId="1DFC1411" wp14:editId="01FAF411">
            <wp:extent cx="4645435" cy="2715905"/>
            <wp:effectExtent l="0" t="0" r="3175" b="825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647856" cy="2717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4A40AD" w14:textId="21043B9F" w:rsidR="007779E3" w:rsidRDefault="00B5797C" w:rsidP="007779E3">
      <w:pPr>
        <w:pStyle w:val="affc"/>
      </w:pPr>
      <w:r w:rsidRPr="007779E3">
        <w:t>Рис</w:t>
      </w:r>
      <w:r w:rsidRPr="00036AC1">
        <w:t>.</w:t>
      </w:r>
      <w:r w:rsidR="007779E3" w:rsidRPr="007779E3">
        <w:t xml:space="preserve"> 7 – Код программы в MATLAB</w:t>
      </w:r>
    </w:p>
    <w:p w14:paraId="4EC1B29E" w14:textId="77777777" w:rsidR="00983749" w:rsidRPr="007779E3" w:rsidRDefault="00983749" w:rsidP="007779E3">
      <w:pPr>
        <w:pStyle w:val="affc"/>
      </w:pPr>
    </w:p>
    <w:p w14:paraId="1246A07E" w14:textId="77777777" w:rsidR="00983749" w:rsidRDefault="00983749" w:rsidP="00983749">
      <w:pPr>
        <w:pStyle w:val="aff7"/>
      </w:pPr>
      <w:r>
        <w:tab/>
        <w:t>Подставляем полученные матрицы в формулу (</w:t>
      </w:r>
      <w:r w:rsidRPr="00983749">
        <w:t>1.5.2</w:t>
      </w:r>
      <w:r>
        <w:t>) и получаем дискретную модель в пространстве состояний:</w:t>
      </w:r>
      <w:r w:rsidRPr="00983749">
        <w:t xml:space="preserve"> </w:t>
      </w:r>
    </w:p>
    <w:p w14:paraId="03A8BF5C" w14:textId="7CFCC1A2" w:rsidR="00983749" w:rsidRPr="00983749" w:rsidRDefault="00125903" w:rsidP="00983749">
      <w:pPr>
        <w:pStyle w:val="afff6"/>
        <w:rPr>
          <w:rFonts w:ascii="Times New Roman" w:eastAsia="Times New Roman" w:hAnsi="Times New Roman" w:cs="Times New Roman"/>
          <w:i w:val="0"/>
        </w:rPr>
      </w:pPr>
      <m:oMathPara>
        <m:oMath>
          <m:eqArr>
            <m:eqArrPr>
              <m:maxDist m:val="1"/>
              <m:ctrlPr>
                <w:rPr>
                  <w:rFonts w:eastAsia="Times New Roman" w:cs="Times New Roman"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1</m:t>
                              </m:r>
                            </m:e>
                            <m:e>
                              <m:r>
                                <m:t>-0.00131165</m:t>
                              </m:r>
                            </m:e>
                            <m:e>
                              <m:r>
                                <m:t xml:space="preserve"> 0.1511355</m:t>
                              </m:r>
                            </m:e>
                            <m:e>
                              <m:r>
                                <m:t>-0.00006574791</m:t>
                              </m:r>
                            </m:e>
                          </m:mr>
                          <m:mr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1.076513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.1549708</m:t>
                              </m:r>
                            </m:e>
                          </m:mr>
                          <m:mr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-0.0175753</m:t>
                              </m:r>
                            </m:e>
                            <m:e>
                              <m:r>
                                <m:t>1</m:t>
                              </m:r>
                            </m:e>
                            <m:e>
                              <m:r>
                                <m:t>-0.00131165</m:t>
                              </m:r>
                            </m:e>
                          </m:mr>
                          <m:mr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1.025226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1.076513</m:t>
                              </m:r>
                            </m:e>
                          </m:mr>
                        </m:m>
                      </m:e>
                    </m:d>
                    <m:r>
                      <m:t>,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0.000033013</m:t>
                              </m:r>
                            </m:e>
                          </m:mr>
                          <m:mr>
                            <m:e>
                              <m:r>
                                <m:t>-0.000022284</m:t>
                              </m:r>
                            </m:e>
                          </m:mr>
                          <m:mr>
                            <m:e>
                              <m:r>
                                <m:t xml:space="preserve"> 0.00043693</m:t>
                              </m:r>
                            </m:e>
                          </m:mr>
                          <m:mr>
                            <m:e>
                              <m:r>
                                <m:t>-0.00029859</m:t>
                              </m:r>
                            </m:e>
                          </m:mr>
                        </m:m>
                      </m:e>
                    </m:d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C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1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m:t xml:space="preserve">, </m:t>
                    </m:r>
                    <m:sSub>
                      <m:sSubPr>
                        <m:ctrlPr/>
                      </m:sSubPr>
                      <m:e>
                        <m:r>
                          <m:t>D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r>
                          <m:t>0</m:t>
                        </m:r>
                      </m:e>
                    </m:d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d>
                      <m:dPr>
                        <m:begChr m:val="{"/>
                        <m:endChr m:val=""/>
                        <m:ctrlPr/>
                      </m:dPr>
                      <m:e>
                        <m:eqArr>
                          <m:eqArrPr>
                            <m:ctrlPr/>
                          </m:eqArrPr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λ</m:t>
                                </m:r>
                              </m:e>
                              <m:sub>
                                <m:r>
                                  <m:t>k+1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A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B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y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C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D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</m:eqArr>
                      </m:e>
                    </m:d>
                  </m:e>
                </m:mr>
              </m:m>
              <m:r>
                <m:t>#</m:t>
              </m:r>
              <m:d>
                <m:dPr>
                  <m:ctrlPr>
                    <w:rPr>
                      <w:rFonts w:eastAsia="Times New Roman" w:cs="Times New Roman"/>
                    </w:rPr>
                  </m:ctrlPr>
                </m:dPr>
                <m:e>
                  <m:r>
                    <w:rPr>
                      <w:rFonts w:eastAsia="Times New Roman" w:cs="Times New Roman"/>
                    </w:rPr>
                    <m:t>1.5.3</m:t>
                  </m:r>
                </m:e>
              </m:d>
            </m:e>
          </m:eqArr>
        </m:oMath>
      </m:oMathPara>
    </w:p>
    <w:p w14:paraId="361D3A16" w14:textId="170E8EFE" w:rsidR="007779E3" w:rsidRDefault="00983749" w:rsidP="00983749">
      <w:pPr>
        <w:pStyle w:val="2"/>
      </w:pPr>
      <w:bookmarkStart w:id="13" w:name="_Toc178826502"/>
      <w:bookmarkStart w:id="14" w:name="_Toc179905845"/>
      <w:r w:rsidRPr="00983749">
        <w:t>Вывод дискретных передаточной функции и модели «вход-выход» из дискретной модели в пространстве состояний</w:t>
      </w:r>
      <w:bookmarkEnd w:id="13"/>
      <w:bookmarkEnd w:id="14"/>
    </w:p>
    <w:p w14:paraId="527C3927" w14:textId="77777777" w:rsidR="00983749" w:rsidRDefault="00983749" w:rsidP="00B92992">
      <w:pPr>
        <w:pStyle w:val="aff7"/>
      </w:pPr>
      <w:r w:rsidRPr="00821CF7">
        <w:t>Давайте теперь представим сдвиг вектора состояния в следующем виде:</w:t>
      </w:r>
    </w:p>
    <w:p w14:paraId="67508E9D" w14:textId="187C0C9B" w:rsidR="00B92992" w:rsidRPr="00B92992" w:rsidRDefault="00125903" w:rsidP="00B92992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sSub>
                <m:sSubPr>
                  <m:ctrlPr/>
                </m:sSubPr>
                <m:e>
                  <m:r>
                    <m:t>x</m:t>
                  </m:r>
                </m:e>
                <m:sub>
                  <m:r>
                    <m:t>k</m:t>
                  </m:r>
                </m:sub>
              </m:sSub>
              <m:r>
                <m:t xml:space="preserve">+1= </m:t>
              </m:r>
              <m:r>
                <w:rPr>
                  <w:rFonts w:cs="Cambria Math"/>
                </w:rPr>
                <m:t>ξ</m:t>
              </m:r>
              <m:sSub>
                <m:sSubPr>
                  <m:ctrlPr/>
                </m:sSubPr>
                <m:e>
                  <m:r>
                    <m:t>x</m:t>
                  </m:r>
                </m:e>
                <m:sub>
                  <m:r>
                    <m:t>k</m:t>
                  </m:r>
                </m:sub>
              </m:sSub>
              <m:r>
                <m:t>#</m:t>
              </m:r>
              <m:d>
                <m:dPr>
                  <m:ctrlPr/>
                </m:dPr>
                <m:e>
                  <m:r>
                    <m:t>1.6.1</m:t>
                  </m:r>
                </m:e>
              </m:d>
            </m:e>
          </m:eqArr>
        </m:oMath>
      </m:oMathPara>
    </w:p>
    <w:p w14:paraId="1DFDA668" w14:textId="356C933C" w:rsidR="001D704E" w:rsidRPr="00D60D3F" w:rsidRDefault="001D704E" w:rsidP="00B92992">
      <w:pPr>
        <w:pStyle w:val="aff7"/>
      </w:pPr>
      <w:r w:rsidRPr="00B5797C">
        <w:t>Где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ξ</m:t>
        </m:r>
      </m:oMath>
      <w:r w:rsidR="00B5797C">
        <w:t xml:space="preserve"> </w:t>
      </w:r>
      <w:r w:rsidR="00B5797C" w:rsidRPr="00B5797C">
        <w:t>-</w:t>
      </w:r>
      <w:r w:rsidR="00B5797C">
        <w:t xml:space="preserve"> </w:t>
      </w:r>
      <w:r w:rsidR="00B5797C" w:rsidRPr="00B5797C">
        <w:t>оператор сдвига по времени</w:t>
      </w:r>
    </w:p>
    <w:p w14:paraId="4D3E75EF" w14:textId="544A91DA" w:rsidR="00B5797C" w:rsidRDefault="00B5797C" w:rsidP="00B92992">
      <w:pPr>
        <w:pStyle w:val="aff7"/>
      </w:pPr>
      <w:r>
        <w:t>Аналогично с непрерывной моделью:</w:t>
      </w:r>
    </w:p>
    <w:p w14:paraId="4BCA2A51" w14:textId="25C64244" w:rsidR="00B5797C" w:rsidRDefault="00B5797C" w:rsidP="00B5797C">
      <w:pPr>
        <w:pStyle w:val="aff7"/>
      </w:pPr>
    </w:p>
    <w:p w14:paraId="41E8E034" w14:textId="1DEDF8E5" w:rsidR="00B5797C" w:rsidRDefault="00B5797C" w:rsidP="00B5797C">
      <w:pPr>
        <w:pStyle w:val="aff7"/>
      </w:pPr>
    </w:p>
    <w:p w14:paraId="4D72200A" w14:textId="2E43F7FA" w:rsidR="00B5797C" w:rsidRDefault="00B5797C" w:rsidP="00B5797C">
      <w:pPr>
        <w:pStyle w:val="aff7"/>
      </w:pPr>
    </w:p>
    <w:p w14:paraId="008CEB38" w14:textId="39287C11" w:rsidR="00B5797C" w:rsidRDefault="00B5797C" w:rsidP="00B5797C">
      <w:pPr>
        <w:pStyle w:val="aff7"/>
      </w:pPr>
    </w:p>
    <w:p w14:paraId="612C5EE8" w14:textId="7E41E190" w:rsidR="00B5797C" w:rsidRDefault="00B5797C" w:rsidP="00B5797C">
      <w:pPr>
        <w:pStyle w:val="aff7"/>
      </w:pPr>
    </w:p>
    <w:p w14:paraId="4077581C" w14:textId="77777777" w:rsidR="00B5797C" w:rsidRDefault="00B5797C" w:rsidP="00B5797C">
      <w:pPr>
        <w:pStyle w:val="aff7"/>
      </w:pPr>
    </w:p>
    <w:p w14:paraId="0842ACE9" w14:textId="1150B70B" w:rsidR="00B5797C" w:rsidRPr="00B5797C" w:rsidRDefault="00125903" w:rsidP="00B5797C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r>
                      <m:t>ξ</m:t>
                    </m:r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+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&gt;</m:t>
                    </m:r>
                  </m:e>
                </m:mr>
                <m:mr>
                  <m:e>
                    <m:r>
                      <m:t>ξ</m:t>
                    </m:r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-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&gt;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d>
                      <m:dPr>
                        <m:ctrlPr/>
                      </m:dPr>
                      <m:e>
                        <m:r>
                          <m:t>ξE-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A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</m:e>
                    </m:d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&gt;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(ξE-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p>
                      <m:sSupPr>
                        <m:ctrlPr/>
                      </m:sSupPr>
                      <m:e>
                        <m:r>
                          <m:t>)</m:t>
                        </m:r>
                      </m:e>
                      <m:sup>
                        <m:r>
                          <m:t>-1</m:t>
                        </m:r>
                      </m:sup>
                    </m:sSup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,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W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d>
                      <m:dPr>
                        <m:ctrlPr/>
                      </m:dPr>
                      <m:e>
                        <m:r>
                          <m:t>ξ</m:t>
                        </m:r>
                      </m:e>
                    </m:d>
                    <m:r>
                      <m:t>=</m:t>
                    </m:r>
                    <m:f>
                      <m:fPr>
                        <m:ctrlPr/>
                      </m:fPr>
                      <m:num>
                        <m:sSub>
                          <m:sSubPr>
                            <m:ctrlPr/>
                          </m:sSubPr>
                          <m:e>
                            <m:r>
                              <m:t>b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num>
                      <m:den>
                        <m:sSub>
                          <m:sSubPr>
                            <m:ctrlPr/>
                          </m:sSubPr>
                          <m:e>
                            <m:r>
                              <m:t>a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den>
                    </m:f>
                    <m:r>
                      <m:t>,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r>
                      <m:t>(ξE-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p>
                      <m:sSupPr>
                        <m:ctrlPr/>
                      </m:sSupPr>
                      <m:e>
                        <m:r>
                          <m:t>)</m:t>
                        </m:r>
                      </m:e>
                      <m:sup>
                        <m:r>
                          <m:t>-1</m:t>
                        </m:r>
                      </m:sup>
                    </m:sSup>
                    <m:r>
                      <m:t>=</m:t>
                    </m:r>
                    <m:f>
                      <m:fPr>
                        <m:ctrlPr/>
                      </m:fPr>
                      <m:num>
                        <m:sSub>
                          <m:sSubPr>
                            <m:ctrlPr/>
                          </m:sSubPr>
                          <m:e>
                            <m:acc>
                              <m:accPr>
                                <m:chr m:val="̃"/>
                                <m:ctrlPr/>
                              </m:accPr>
                              <m:e>
                                <m:r>
                                  <m:t>B</m:t>
                                </m:r>
                              </m:e>
                            </m:acc>
                          </m:e>
                          <m:sub>
                            <m:r>
                              <m:t>д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num>
                      <m:den>
                        <m:sSub>
                          <m:sSubPr>
                            <m:ctrlPr/>
                          </m:sSubPr>
                          <m:e>
                            <m:sSup>
                              <m:sSupPr>
                                <m:ctrlPr/>
                              </m:sSupPr>
                              <m:e>
                                <m:r>
                                  <m:t>χ</m:t>
                                </m:r>
                              </m:e>
                              <m:sup>
                                <m:r>
                                  <m:t>д</m:t>
                                </m:r>
                              </m:sup>
                            </m:sSup>
                          </m:e>
                          <m:sub>
                            <m:r>
                              <m:t>n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den>
                    </m:f>
                  </m:e>
                </m:mr>
              </m:m>
              <m:r>
                <m:t>#</m:t>
              </m:r>
              <m:d>
                <m:dPr>
                  <m:ctrlPr/>
                </m:dPr>
                <m:e>
                  <m:r>
                    <m:t>1.6.2</m:t>
                  </m:r>
                </m:e>
              </m:d>
            </m:e>
          </m:eqArr>
        </m:oMath>
      </m:oMathPara>
    </w:p>
    <w:p w14:paraId="059B11C3" w14:textId="77777777" w:rsidR="00B5797C" w:rsidRPr="00B5797C" w:rsidRDefault="00B5797C" w:rsidP="00B5797C">
      <w:pPr>
        <w:pStyle w:val="afff6"/>
        <w:rPr>
          <w:rFonts w:ascii="Times New Roman" w:hAnsi="Times New Roman"/>
          <w:i w:val="0"/>
        </w:rPr>
      </w:pPr>
    </w:p>
    <w:p w14:paraId="1877302A" w14:textId="1DC23B74" w:rsidR="004B18C1" w:rsidRDefault="004B18C1" w:rsidP="00B92992">
      <w:pPr>
        <w:pStyle w:val="aff7"/>
      </w:pPr>
      <w:r w:rsidRPr="009F26E8">
        <w:t xml:space="preserve">Перепишем программу </w:t>
      </w:r>
      <w:r w:rsidR="00C36646" w:rsidRPr="009F26E8">
        <w:t xml:space="preserve">из </w:t>
      </w:r>
      <w:r w:rsidR="00C36646">
        <w:t>рисунка</w:t>
      </w:r>
      <w:r>
        <w:t xml:space="preserve"> 2</w:t>
      </w:r>
      <w:r w:rsidRPr="009F26E8">
        <w:t xml:space="preserve"> для случая с дискретной моделью пространства состояний</w:t>
      </w:r>
      <w:r w:rsidR="00C36646" w:rsidRPr="00C36646">
        <w:t>:</w:t>
      </w:r>
    </w:p>
    <w:p w14:paraId="0443AB1F" w14:textId="06DF0B2C" w:rsidR="00C36646" w:rsidRDefault="007639C6" w:rsidP="00C36646">
      <w:pPr>
        <w:pStyle w:val="afff2"/>
      </w:pPr>
      <w:r w:rsidRPr="007639C6">
        <w:rPr>
          <w:noProof/>
        </w:rPr>
        <w:drawing>
          <wp:inline distT="0" distB="0" distL="0" distR="0" wp14:anchorId="35BC4AB0" wp14:editId="3407C058">
            <wp:extent cx="3392174" cy="3452884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394426" cy="3455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87EDF4" w14:textId="3ED8E807" w:rsidR="00C36646" w:rsidRPr="00C36646" w:rsidRDefault="00C36646" w:rsidP="00C36646">
      <w:pPr>
        <w:pStyle w:val="affc"/>
        <w:rPr>
          <w:rFonts w:eastAsiaTheme="minorEastAsia"/>
        </w:rPr>
      </w:pPr>
      <w:r>
        <w:rPr>
          <w:rFonts w:eastAsiaTheme="minorEastAsia"/>
        </w:rPr>
        <w:t xml:space="preserve">Рис. 8 </w:t>
      </w:r>
      <w:r>
        <w:t>–</w:t>
      </w:r>
      <w:r>
        <w:rPr>
          <w:rFonts w:eastAsiaTheme="minorEastAsia"/>
        </w:rPr>
        <w:t xml:space="preserve"> </w:t>
      </w:r>
      <w:r w:rsidRPr="0011199B">
        <w:rPr>
          <w:rFonts w:eastAsiaTheme="minorEastAsia"/>
        </w:rPr>
        <w:t xml:space="preserve">Код программы в </w:t>
      </w:r>
      <w:r w:rsidRPr="0011199B">
        <w:rPr>
          <w:rFonts w:eastAsiaTheme="minorEastAsia"/>
          <w:lang w:val="en-US"/>
        </w:rPr>
        <w:t>MATLAB</w:t>
      </w:r>
    </w:p>
    <w:p w14:paraId="7661837F" w14:textId="36E531F1" w:rsidR="00C36646" w:rsidRPr="00CC3984" w:rsidRDefault="007639C6" w:rsidP="00C36646">
      <w:pPr>
        <w:pStyle w:val="afff2"/>
      </w:pPr>
      <w:r w:rsidRPr="007639C6">
        <w:rPr>
          <w:noProof/>
          <w:lang w:val="en-US"/>
        </w:rPr>
        <w:drawing>
          <wp:inline distT="0" distB="0" distL="0" distR="0" wp14:anchorId="11B9B196" wp14:editId="305196E2">
            <wp:extent cx="5296535" cy="1393312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300329" cy="1394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C3984">
        <w:rPr>
          <w:lang w:val="en-US"/>
        </w:rPr>
        <w:t>A</w:t>
      </w:r>
    </w:p>
    <w:p w14:paraId="75BE6721" w14:textId="27FCDF21" w:rsidR="00C36646" w:rsidRPr="00C36646" w:rsidRDefault="00C36646" w:rsidP="00C36646">
      <w:pPr>
        <w:pStyle w:val="affc"/>
        <w:rPr>
          <w:rFonts w:eastAsia="DengXian"/>
        </w:rPr>
      </w:pPr>
      <w:r>
        <w:rPr>
          <w:rFonts w:eastAsiaTheme="minorEastAsia"/>
        </w:rPr>
        <w:t xml:space="preserve">Рис. 9 </w:t>
      </w:r>
      <w:r>
        <w:t>– Передаточная функция</w:t>
      </w:r>
      <w:r w:rsidRPr="00723E51">
        <w:t xml:space="preserve"> </w:t>
      </w:r>
      <w:r>
        <w:t xml:space="preserve">дискретной модели, рассчитанная в </w:t>
      </w:r>
      <w:r>
        <w:rPr>
          <w:lang w:val="en-US"/>
        </w:rPr>
        <w:t>MATLAB</w:t>
      </w:r>
      <w:r>
        <w:t>.</w:t>
      </w:r>
    </w:p>
    <w:p w14:paraId="667AE67B" w14:textId="77777777" w:rsidR="00CC7FF6" w:rsidRDefault="00CC7FF6" w:rsidP="00B92992">
      <w:pPr>
        <w:pStyle w:val="aff7"/>
      </w:pPr>
      <w:r w:rsidRPr="00B92992">
        <w:t>Перепишем</w:t>
      </w:r>
      <w:r>
        <w:t xml:space="preserve"> полученную передаточную функцию:</w:t>
      </w:r>
    </w:p>
    <w:p w14:paraId="0BEC1CB5" w14:textId="2D1FB9D3" w:rsidR="00B92992" w:rsidRPr="00B92992" w:rsidRDefault="00125903" w:rsidP="007639C6">
      <w:pPr>
        <w:pStyle w:val="afff6"/>
      </w:pPr>
      <m:oMathPara>
        <m:oMath>
          <m:eqArr>
            <m:eqArrPr>
              <m:maxDist m:val="1"/>
              <m:ctrlPr/>
            </m:eqArrPr>
            <m:e>
              <m:r>
                <m:t>Wg</m:t>
              </m:r>
              <m:d>
                <m:dPr>
                  <m:ctrlPr/>
                </m:dPr>
                <m:e>
                  <m:r>
                    <m:t>ξ</m:t>
                  </m:r>
                </m:e>
              </m:d>
              <m:r>
                <m:t>=</m:t>
              </m:r>
              <m:f>
                <m:fPr>
                  <m:ctrlPr/>
                </m:fPr>
                <m:num>
                  <m:r>
                    <m:t>0.000033126</m:t>
                  </m:r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3</m:t>
                      </m:r>
                    </m:sup>
                  </m:sSup>
                  <m:r>
                    <m:t>-00003813813</m:t>
                  </m:r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2</m:t>
                      </m:r>
                    </m:sup>
                  </m:sSup>
                  <m:r>
                    <m:t>-0.0000381361ξ+0.000033125366</m:t>
                  </m:r>
                </m:num>
                <m:den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4</m:t>
                      </m:r>
                    </m:sup>
                  </m:sSup>
                  <m:r>
                    <m:t>-4.15302599999995</m:t>
                  </m:r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3</m:t>
                      </m:r>
                    </m:sup>
                  </m:sSup>
                  <m:r>
                    <m:t>+6.306052145768</m:t>
                  </m:r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2</m:t>
                      </m:r>
                    </m:sup>
                  </m:sSup>
                  <m:r>
                    <m:t>-4.15302629153666ξ+1</m:t>
                  </m:r>
                </m:den>
              </m:f>
              <m:r>
                <m:t>#</m:t>
              </m:r>
              <m:d>
                <m:dPr>
                  <m:ctrlPr/>
                </m:dPr>
                <m:e>
                  <m:r>
                    <m:t>1.6.3</m:t>
                  </m:r>
                </m:e>
              </m:d>
            </m:e>
          </m:eqArr>
        </m:oMath>
      </m:oMathPara>
    </w:p>
    <w:p w14:paraId="05BAFE98" w14:textId="77777777" w:rsidR="00B92992" w:rsidRDefault="00B92992" w:rsidP="00B92992">
      <w:pPr>
        <w:pStyle w:val="aff7"/>
      </w:pPr>
      <w:r>
        <w:lastRenderedPageBreak/>
        <w:t>Используя полученную передаточную функцию, получаем дискретную модель «вход-выход»: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2"/>
        <w:gridCol w:w="9559"/>
      </w:tblGrid>
      <w:tr w:rsidR="00B92992" w14:paraId="462B8C70" w14:textId="77777777" w:rsidTr="00830CD4">
        <w:tc>
          <w:tcPr>
            <w:tcW w:w="1601" w:type="dxa"/>
          </w:tcPr>
          <w:p w14:paraId="3AB9DDBC" w14:textId="77777777" w:rsidR="00B92992" w:rsidRDefault="00B92992" w:rsidP="008150C2">
            <w:pPr>
              <w:ind w:firstLine="0"/>
              <w:rPr>
                <w:iCs/>
              </w:rPr>
            </w:pPr>
          </w:p>
        </w:tc>
        <w:tc>
          <w:tcPr>
            <w:tcW w:w="6484" w:type="dxa"/>
          </w:tcPr>
          <w:p w14:paraId="077C49E5" w14:textId="05324737" w:rsidR="00B92992" w:rsidRPr="009D1DB2" w:rsidRDefault="00125903" w:rsidP="009D1DB2">
            <w:pPr>
              <w:pStyle w:val="afe"/>
              <w:rPr>
                <w:rFonts w:ascii="Times New Roman" w:hAnsi="Times New Roman"/>
              </w:rPr>
            </w:pPr>
            <m:oMathPara>
              <m:oMath>
                <m:eqArr>
                  <m:eqArrPr>
                    <m:maxDist m:val="1"/>
                    <m:ctrlPr/>
                  </m:eqArrPr>
                  <m:e>
                    <m:f>
                      <m:fPr>
                        <m:type m:val="noBar"/>
                        <m:ctrlPr/>
                      </m:fPr>
                      <m:num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4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-4.15302599999995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3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+6.306052145768</m:t>
                        </m:r>
                        <m:sSup>
                          <m:sSupPr>
                            <m:ctrlPr/>
                          </m:sSupPr>
                          <m:e>
                            <m:r>
                              <m:t>ξ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m:t>2</m:t>
                            </m:r>
                          </m:sup>
                        </m:sSup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-4.153026291537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+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=</m:t>
                        </m:r>
                      </m:num>
                      <m:den>
                        <m:r>
                          <m:rPr>
                            <m:sty m:val="p"/>
                          </m:rPr>
                          <m:t>=</m:t>
                        </m:r>
                        <m:r>
                          <w:rPr>
                            <w:rFonts w:eastAsiaTheme="minorEastAsia"/>
                          </w:rPr>
                          <m:t>0.000033126</m:t>
                        </m:r>
                        <m:sSub>
                          <m:sSubPr>
                            <m:ctrlPr>
                              <w:rPr>
                                <w:rFonts w:eastAsiaTheme="minorEastAsia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eastAsiaTheme="minorEastAsia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eastAsiaTheme="minorEastAsia"/>
                              </w:rPr>
                              <m:t>k+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+</m:t>
                        </m:r>
                        <m:r>
                          <w:rPr>
                            <w:rFonts w:eastAsiaTheme="minorEastAsia"/>
                          </w:rPr>
                          <m:t>00003813813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u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-</m:t>
                        </m:r>
                        <m:r>
                          <w:rPr>
                            <w:rFonts w:eastAsiaTheme="minorEastAsia"/>
                          </w:rPr>
                          <m:t>0.0000381361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u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-</m:t>
                        </m:r>
                        <m:r>
                          <w:rPr>
                            <w:rFonts w:eastAsiaTheme="minorEastAsia"/>
                          </w:rPr>
                          <m:t>0.000033125</m:t>
                        </m:r>
                        <m:r>
                          <m:rPr>
                            <m:sty m:val="p"/>
                          </m:rPr>
                          <m:t>366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u</m:t>
                            </m:r>
                          </m:e>
                          <m:sub>
                            <m:r>
                              <m:t>k</m:t>
                            </m:r>
                          </m:sub>
                        </m:sSub>
                      </m:den>
                    </m:f>
                    <m:r>
                      <m:t>#</m:t>
                    </m:r>
                    <m:d>
                      <m:dPr>
                        <m:ctrlPr/>
                      </m:dPr>
                      <m:e>
                        <m:r>
                          <m:rPr>
                            <m:sty m:val="p"/>
                          </m:rPr>
                          <m:t>1.6.4</m:t>
                        </m:r>
                      </m:e>
                    </m:d>
                    <m:ctrlPr>
                      <w:rPr>
                        <w:i/>
                      </w:rPr>
                    </m:ctrlPr>
                  </m:e>
                </m:eqArr>
                <m:r>
                  <m:rPr>
                    <m:sty m:val="p"/>
                  </m:rPr>
                  <w:br/>
                </m:r>
              </m:oMath>
            </m:oMathPara>
          </w:p>
        </w:tc>
      </w:tr>
      <w:tr w:rsidR="00B92992" w:rsidRPr="00A225A7" w14:paraId="2E8D1B72" w14:textId="77777777" w:rsidTr="00830CD4">
        <w:tc>
          <w:tcPr>
            <w:tcW w:w="1601" w:type="dxa"/>
          </w:tcPr>
          <w:p w14:paraId="0FB79203" w14:textId="77777777" w:rsidR="00B92992" w:rsidRDefault="00B92992" w:rsidP="008150C2">
            <w:pPr>
              <w:ind w:firstLine="0"/>
              <w:rPr>
                <w:iCs/>
              </w:rPr>
            </w:pPr>
          </w:p>
        </w:tc>
        <w:tc>
          <w:tcPr>
            <w:tcW w:w="6484" w:type="dxa"/>
          </w:tcPr>
          <w:p w14:paraId="10693118" w14:textId="77777777" w:rsidR="00B92992" w:rsidRPr="00A225A7" w:rsidRDefault="00B92992" w:rsidP="008150C2">
            <w:pPr>
              <w:ind w:firstLine="0"/>
            </w:pPr>
          </w:p>
        </w:tc>
      </w:tr>
    </w:tbl>
    <w:p w14:paraId="04B74411" w14:textId="5EE1FE31" w:rsidR="00B92992" w:rsidRDefault="00830CD4" w:rsidP="00830CD4">
      <w:pPr>
        <w:pStyle w:val="1"/>
        <w:rPr>
          <w:rFonts w:eastAsiaTheme="minorEastAsia"/>
        </w:rPr>
      </w:pPr>
      <w:bookmarkStart w:id="15" w:name="_Toc179905846"/>
      <w:r w:rsidRPr="00830CD4">
        <w:rPr>
          <w:rFonts w:eastAsiaTheme="minorEastAsia"/>
        </w:rPr>
        <w:lastRenderedPageBreak/>
        <w:t>Исследование реакций во временной области</w:t>
      </w:r>
      <w:bookmarkEnd w:id="15"/>
    </w:p>
    <w:p w14:paraId="1EE18BF3" w14:textId="60675D93" w:rsidR="00830CD4" w:rsidRDefault="00830CD4" w:rsidP="00CB13BD">
      <w:pPr>
        <w:pStyle w:val="aff7"/>
      </w:pPr>
      <w:r>
        <w:t>Второй раздел РГЗ будет посвящён исследованию реакций во временной области.</w:t>
      </w:r>
    </w:p>
    <w:p w14:paraId="787DB3FB" w14:textId="7E825646" w:rsidR="00CB13BD" w:rsidRDefault="00CB13BD" w:rsidP="00CB13BD">
      <w:pPr>
        <w:pStyle w:val="aff7"/>
      </w:pPr>
      <w:r>
        <w:t>Задан ОУ (см. рис. 1), динамику которого можно описать моделью в пространстве состояний (1).</w:t>
      </w:r>
    </w:p>
    <w:p w14:paraId="6934A5FA" w14:textId="3DA1D961" w:rsidR="00CB13BD" w:rsidRDefault="00CB13BD" w:rsidP="00CB13BD">
      <w:pPr>
        <w:pStyle w:val="afff2"/>
      </w:pPr>
      <w:r w:rsidRPr="00CB13BD">
        <w:rPr>
          <w:noProof/>
        </w:rPr>
        <w:drawing>
          <wp:inline distT="0" distB="0" distL="0" distR="0" wp14:anchorId="051D2367" wp14:editId="3199523F">
            <wp:extent cx="2750467" cy="931610"/>
            <wp:effectExtent l="0" t="0" r="0" b="190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769303" cy="937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1FFB93" w14:textId="5E3E7AA4" w:rsidR="00CB13BD" w:rsidRDefault="00CB13BD" w:rsidP="00CB13BD">
      <w:pPr>
        <w:pStyle w:val="affc"/>
      </w:pPr>
      <w:r>
        <w:t>Рис. 1</w:t>
      </w:r>
      <w:r w:rsidR="000A78A1">
        <w:t>0</w:t>
      </w:r>
      <w:r w:rsidR="009D5CCF">
        <w:rPr>
          <w:rFonts w:eastAsiaTheme="minorEastAsia"/>
        </w:rPr>
        <w:t xml:space="preserve"> </w:t>
      </w:r>
      <w:r w:rsidR="009D5CCF">
        <w:t>–</w:t>
      </w:r>
      <w:r w:rsidR="009D5CCF">
        <w:rPr>
          <w:rFonts w:eastAsiaTheme="minorEastAsia"/>
        </w:rPr>
        <w:t xml:space="preserve"> </w:t>
      </w:r>
      <w:r>
        <w:t>Объект управления в схематичном виде</w:t>
      </w:r>
    </w:p>
    <w:p w14:paraId="2DC575D1" w14:textId="4EE06C42" w:rsidR="00CB13BD" w:rsidRPr="00CB13BD" w:rsidRDefault="00125903" w:rsidP="00CB13BD">
      <w:pPr>
        <w:rPr>
          <w:i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 A 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 B 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 C 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 D 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den>
                  </m:f>
                </m:e>
              </m:d>
              <m:r>
                <w:rPr>
                  <w:rFonts w:ascii="Cambria Math" w:hAnsi="Cambria Math"/>
                  <w:lang w:val="en-US"/>
                </w:rPr>
                <m:t xml:space="preserve"> </m:t>
              </m:r>
              <m:f>
                <m:fPr>
                  <m:type m:val="noBa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+1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C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+D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0.1</m:t>
                  </m:r>
                </m:e>
              </m:d>
            </m:e>
          </m:eqArr>
        </m:oMath>
      </m:oMathPara>
    </w:p>
    <w:p w14:paraId="7D31C246" w14:textId="77777777" w:rsidR="00CB13BD" w:rsidRPr="00CB13BD" w:rsidRDefault="00CB13BD" w:rsidP="00CB13BD">
      <w:pPr>
        <w:rPr>
          <w:i/>
        </w:rPr>
      </w:pPr>
    </w:p>
    <w:p w14:paraId="7ACCF9B4" w14:textId="256DB48A" w:rsidR="00CB13BD" w:rsidRPr="00CE028B" w:rsidRDefault="00CB13BD" w:rsidP="00CE028B">
      <w:pPr>
        <w:pStyle w:val="aff7"/>
        <w:rPr>
          <w:rFonts w:eastAsia="Times New Roman" w:cs="Times New Roman"/>
          <w:i/>
        </w:rPr>
      </w:pPr>
      <w:r>
        <w:t xml:space="preserve">где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(0) = </m:t>
        </m:r>
        <m:sSub>
          <m:sSubPr>
            <m:ctrlPr>
              <w:rPr>
                <w:rFonts w:ascii="Cambria Math" w:hAnsi="Cambria Math" w:cs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=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</m:oMath>
      <w:r w:rsidR="00CE028B" w:rsidRPr="00CE028B">
        <w:t xml:space="preserve">. </w:t>
      </w:r>
      <w:r w:rsidR="00CE028B">
        <w:t>Первое уравнение из (</w:t>
      </w:r>
      <w:r w:rsidR="000A3AD7" w:rsidRPr="000A3AD7">
        <w:t>2.0.</w:t>
      </w:r>
      <w:r w:rsidR="00CE028B">
        <w:t>1) представляет собой ДУ первого порядка для непрерывной модели и разностное для дискретной, решение которых определяется интегральной и разностной формулами Коши соответственно:</w:t>
      </w:r>
    </w:p>
    <w:p w14:paraId="36C3E423" w14:textId="0687206B" w:rsidR="00CE028B" w:rsidRPr="00CE028B" w:rsidRDefault="00125903" w:rsidP="00CE028B">
      <w:pPr>
        <w:rPr>
          <w:i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lang w:val="en-US"/>
                    </w:rPr>
                    <m:t xml:space="preserve">=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At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 xml:space="preserve">+ </m:t>
                  </m:r>
                  <m:nary>
                    <m:nary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-τ</m:t>
                              </m:r>
                            </m:e>
                          </m:d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B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τ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dτ</m:t>
                      </m:r>
                    </m:e>
                  </m:nary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sup>
              </m:sSub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i=0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k-1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k-1-i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0.2</m:t>
                  </m:r>
                </m:e>
              </m:d>
            </m:e>
          </m:eqArr>
        </m:oMath>
      </m:oMathPara>
    </w:p>
    <w:p w14:paraId="1A4B2050" w14:textId="38FF35E9" w:rsidR="00CB13BD" w:rsidRPr="00CE028B" w:rsidRDefault="00CE028B" w:rsidP="00CE028B">
      <w:pPr>
        <w:pStyle w:val="aff7"/>
        <w:rPr>
          <w:rFonts w:eastAsia="Times New Roman" w:cs="Times New Roman"/>
          <w:i/>
        </w:rPr>
      </w:pPr>
      <w:r>
        <w:t>Подставив (2) во второе уравнение системы (1), мы получим зависимость вида</w:t>
      </w:r>
    </w:p>
    <w:p w14:paraId="7163C1A4" w14:textId="0CAFABFC" w:rsidR="00CB13BD" w:rsidRPr="00CE028B" w:rsidRDefault="00CE028B" w:rsidP="00CB13BD">
      <w:pPr>
        <w:rPr>
          <w:i/>
        </w:rPr>
      </w:pPr>
      <m:oMathPara>
        <m:oMath>
          <m:r>
            <w:rPr>
              <w:rFonts w:ascii="Cambria Math" w:hAnsi="Cambria Math"/>
              <w:lang w:val="en-US"/>
            </w:rPr>
            <m:t>y=f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, u</m:t>
              </m:r>
            </m:e>
          </m:d>
        </m:oMath>
      </m:oMathPara>
    </w:p>
    <w:p w14:paraId="653281E9" w14:textId="32B40DC7" w:rsidR="00CB13BD" w:rsidRPr="00CE028B" w:rsidRDefault="00CE028B" w:rsidP="00CE028B">
      <w:pPr>
        <w:pStyle w:val="aff7"/>
        <w:rPr>
          <w:rFonts w:eastAsia="Times New Roman" w:cs="Times New Roman"/>
          <w:i/>
        </w:rPr>
      </w:pPr>
      <w:r>
        <w:t xml:space="preserve">Изменяя начальные условия </w:t>
      </w:r>
      <w:r>
        <w:rPr>
          <w:rFonts w:ascii="Cambria Math" w:hAnsi="Cambria Math" w:cs="Cambria Math"/>
        </w:rPr>
        <w:t>𝑥</w:t>
      </w:r>
      <w:r>
        <w:t xml:space="preserve"> 0 ОУ или подавая различные воздействия на вход </w:t>
      </w:r>
      <w:r>
        <w:rPr>
          <w:rFonts w:ascii="Cambria Math" w:hAnsi="Cambria Math" w:cs="Cambria Math"/>
        </w:rPr>
        <w:t>𝑢</w:t>
      </w:r>
      <w:r>
        <w:t>, мы будем получать на выходе реакцию системы во времени в виде переходных процессов. Их анализ является одним из методов исследования свойств ОУ, которые проявляются в реакции на типовые воздействия. Всего их три, и далее мы их рассмотрим.</w:t>
      </w:r>
    </w:p>
    <w:p w14:paraId="24BE2606" w14:textId="10354D13" w:rsidR="00CB13BD" w:rsidRDefault="00CE028B" w:rsidP="00CE028B">
      <w:pPr>
        <w:pStyle w:val="2"/>
      </w:pPr>
      <w:bookmarkStart w:id="16" w:name="_Toc179905847"/>
      <w:r>
        <w:t>Переход к канонической жордановой форме</w:t>
      </w:r>
      <w:bookmarkEnd w:id="16"/>
    </w:p>
    <w:p w14:paraId="67DA95A3" w14:textId="40EFB3F2" w:rsidR="00CE028B" w:rsidRDefault="00CE028B" w:rsidP="00CE028B">
      <w:pPr>
        <w:pStyle w:val="aff7"/>
      </w:pPr>
      <w:r>
        <w:t xml:space="preserve">Для исследования реакций во временной области необходимо выделить жорданову форму </w:t>
      </w:r>
      <w:proofErr w:type="gramStart"/>
      <w:r>
        <w:t>матрицы ,</w:t>
      </w:r>
      <w:proofErr w:type="gramEnd"/>
      <w:r>
        <w:t xml:space="preserve"> сделав преобразование подобия:</w:t>
      </w:r>
    </w:p>
    <w:p w14:paraId="46D71099" w14:textId="55413BE8" w:rsidR="00CE028B" w:rsidRPr="00CE028B" w:rsidRDefault="00CE028B" w:rsidP="00CE028B">
      <w:pPr>
        <w:pStyle w:val="aff7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x=Sz</m:t>
          </m:r>
          <m:r>
            <w:rPr>
              <w:rFonts w:ascii="Cambria Math" w:eastAsiaTheme="minorEastAsia" w:hAnsi="Cambria Math"/>
            </w:rPr>
            <m:t>,</m:t>
          </m:r>
        </m:oMath>
      </m:oMathPara>
    </w:p>
    <w:p w14:paraId="42A41EE1" w14:textId="060F4197" w:rsidR="00CE028B" w:rsidRDefault="00CE028B" w:rsidP="00CE028B">
      <w:pPr>
        <w:pStyle w:val="aff7"/>
      </w:pPr>
      <w:r>
        <w:rPr>
          <w:rFonts w:eastAsiaTheme="minorEastAsia"/>
        </w:rPr>
        <w:t xml:space="preserve">Где </w:t>
      </w:r>
      <m:oMath>
        <m:r>
          <m:rPr>
            <m:sty m:val="p"/>
          </m:rPr>
          <w:rPr>
            <w:rFonts w:ascii="Cambria Math" w:hAnsi="Cambria Math" w:cs="Cambria Math"/>
            <w:szCs w:val="24"/>
          </w:rPr>
          <m:t>S∈</m:t>
        </m:r>
        <m:sSup>
          <m:sSupPr>
            <m:ctrlPr>
              <w:rPr>
                <w:rFonts w:ascii="Cambria Math" w:hAnsi="Cambria Math" w:cs="Times New Roman"/>
                <w:szCs w:val="24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 w:cs="Times New Roman"/>
                <w:szCs w:val="24"/>
              </w:rPr>
              <m:t>R</m:t>
            </m:r>
            <m:ctrlPr>
              <w:rPr>
                <w:rFonts w:ascii="Cambria Math" w:hAnsi="Cambria Math" w:cs="Cambria Math"/>
                <w:szCs w:val="24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Cambria Math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×</m:t>
            </m:r>
            <m:r>
              <m:rPr>
                <m:sty m:val="p"/>
              </m:rPr>
              <w:rPr>
                <w:rFonts w:ascii="Cambria Math" w:hAnsi="Cambria Math" w:cs="Cambria Math"/>
                <w:szCs w:val="24"/>
              </w:rPr>
              <m:t>n</m:t>
            </m:r>
          </m:sup>
        </m:sSup>
      </m:oMath>
      <w:r>
        <w:rPr>
          <w:rFonts w:ascii="Cambria Math" w:hAnsi="Cambria Math" w:cs="Cambria Math"/>
          <w:sz w:val="28"/>
          <w:szCs w:val="28"/>
        </w:rPr>
        <w:t xml:space="preserve"> </w:t>
      </w:r>
      <w:r w:rsidRPr="00CE028B">
        <w:t xml:space="preserve">– неособенная матрица. Сделаем замену в МПС и в первом уравнении </w:t>
      </w:r>
      <w:proofErr w:type="spellStart"/>
      <w:r w:rsidRPr="00CE028B">
        <w:t>домножим</w:t>
      </w:r>
      <w:proofErr w:type="spellEnd"/>
      <w:r w:rsidRPr="00CE028B">
        <w:t xml:space="preserve"> слева на обратную матрицу </w:t>
      </w:r>
      <w:r w:rsidRPr="00CE028B">
        <w:rPr>
          <w:rFonts w:ascii="Cambria Math" w:hAnsi="Cambria Math" w:cs="Cambria Math"/>
        </w:rPr>
        <w:t>𝑆</w:t>
      </w:r>
      <w:r w:rsidRPr="00CE028B">
        <w:t>:</w:t>
      </w:r>
    </w:p>
    <w:p w14:paraId="52592D75" w14:textId="7A97FA99" w:rsidR="00CE028B" w:rsidRPr="002D26F2" w:rsidRDefault="00125903" w:rsidP="000A3AD7">
      <w:pPr>
        <w:pStyle w:val="afff6"/>
      </w:pPr>
      <m:oMathPara>
        <m:oMath>
          <m:eqArr>
            <m:eqArrPr>
              <m:maxDist m:val="1"/>
              <m:ctrlPr/>
            </m:eqArrPr>
            <m:e>
              <m:d>
                <m:dPr>
                  <m:begChr m:val=""/>
                  <m:endChr m:val="|"/>
                  <m:ctrlPr>
                    <w:rPr>
                      <w:rFonts w:eastAsia="Times New Roman" w:cs="Times New Roman"/>
                      <w:sz w:val="28"/>
                      <w:szCs w:val="24"/>
                      <w:lang w:eastAsia="ru-RU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eastAsia="Times New Roman" w:cs="Times New Roman"/>
                          <w:sz w:val="28"/>
                          <w:szCs w:val="24"/>
                          <w:lang w:eastAsia="ru-RU"/>
                        </w:rPr>
                      </m:ctrlPr>
                    </m:fPr>
                    <m:num>
                      <m:acc>
                        <m:accPr>
                          <m:chr m:val="̇"/>
                          <m:ctrlPr/>
                        </m:accPr>
                        <m:e>
                          <m:r>
                            <m:t>z</m:t>
                          </m:r>
                        </m:e>
                      </m:acc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 xml:space="preserve">= </m:t>
                      </m:r>
                      <m:sSup>
                        <m:sSupPr>
                          <m:ctrlPr/>
                        </m:sSupPr>
                        <m:e>
                          <m:r>
                            <m:t>S</m:t>
                          </m:r>
                        </m:e>
                        <m:sup>
                          <m:r>
                            <m:t>-1</m:t>
                          </m:r>
                        </m:sup>
                      </m:sSup>
                      <m:r>
                        <m:t>ASz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+</m:t>
                      </m:r>
                      <m:sSup>
                        <m:sSupPr>
                          <m:ctrlPr/>
                        </m:sSupPr>
                        <m:e>
                          <m:r>
                            <m:t>S</m:t>
                          </m:r>
                        </m:e>
                        <m:sup>
                          <m:r>
                            <m:t>-1</m:t>
                          </m:r>
                        </m:sup>
                      </m:sSup>
                      <m:r>
                        <m:t xml:space="preserve"> B 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</m:num>
                    <m:den>
                      <m:r>
                        <m:t>y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=CSz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+D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</m:den>
                  </m:f>
                </m:e>
              </m:d>
              <m:r>
                <m:t xml:space="preserve"> </m:t>
              </m:r>
              <m:f>
                <m:fPr>
                  <m:type m:val="noBar"/>
                  <m:ctrlPr>
                    <w:rPr>
                      <w:rFonts w:eastAsia="Times New Roman" w:cs="Times New Roman"/>
                      <w:sz w:val="28"/>
                      <w:szCs w:val="24"/>
                      <w:lang w:eastAsia="ru-RU"/>
                    </w:rPr>
                  </m:ctrlPr>
                </m:fPr>
                <m:num>
                  <m:sSub>
                    <m:sSubPr>
                      <m:ctrlPr/>
                    </m:sSubPr>
                    <m:e>
                      <m:r>
                        <m:t>z</m:t>
                      </m:r>
                    </m:e>
                    <m:sub>
                      <m:r>
                        <m:t>k+1</m:t>
                      </m:r>
                    </m:sub>
                  </m:sSub>
                  <m:r>
                    <m:t>=</m:t>
                  </m:r>
                  <m:sSubSup>
                    <m:sSubSupPr>
                      <m:ctrlPr/>
                    </m:sSubSup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-1</m:t>
                      </m:r>
                    </m:sup>
                  </m:sSubSup>
                  <m:sSub>
                    <m:sSubPr>
                      <m:ctrlPr/>
                    </m:sSubPr>
                    <m:e>
                      <m:r>
                        <m:t>A</m:t>
                      </m:r>
                    </m:e>
                    <m:sub>
                      <m:r>
                        <m:t>д</m:t>
                      </m:r>
                    </m:sub>
                  </m:sSub>
                  <m:sSub>
                    <m:sSubPr>
                      <m:ctrlPr/>
                    </m:sSubPr>
                    <m:e>
                      <m:r>
                        <m:t>x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+</m:t>
                  </m:r>
                  <m:sSubSup>
                    <m:sSubSupPr>
                      <m:ctrlPr/>
                    </m:sSubSup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-1</m:t>
                      </m:r>
                    </m:sup>
                  </m:sSubSup>
                  <m:sSub>
                    <m:sSubPr>
                      <m:ctrlPr/>
                    </m:sSubPr>
                    <m:e>
                      <m:r>
                        <m:t>B</m:t>
                      </m:r>
                    </m:e>
                    <m:sub>
                      <m:r>
                        <m:t>д</m:t>
                      </m:r>
                    </m:sub>
                  </m:sSub>
                  <m:sSub>
                    <m:sSubPr>
                      <m:ctrlPr/>
                    </m:sSubPr>
                    <m:e>
                      <m:r>
                        <m:t>u</m:t>
                      </m:r>
                    </m:e>
                    <m:sub>
                      <m:r>
                        <m:t>k</m:t>
                      </m:r>
                    </m:sub>
                  </m:sSub>
                </m:num>
                <m:den>
                  <m:sSub>
                    <m:sSubPr>
                      <m:ctrlPr/>
                    </m:sSubPr>
                    <m:e>
                      <m:r>
                        <m:t>y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=CS</m:t>
                  </m:r>
                  <m:sSub>
                    <m:sSubPr>
                      <m:ctrlPr/>
                    </m:sSubPr>
                    <m:e>
                      <m:r>
                        <m:t>x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+D</m:t>
                  </m:r>
                  <m:sSub>
                    <m:sSubPr>
                      <m:ctrlPr/>
                    </m:sSubPr>
                    <m:e>
                      <m:r>
                        <m:t>u</m:t>
                      </m:r>
                    </m:e>
                    <m:sub>
                      <m:r>
                        <m:t>k</m:t>
                      </m:r>
                    </m:sub>
                  </m:sSub>
                </m:den>
              </m:f>
              <m:r>
                <m:t>#</m:t>
              </m:r>
              <m:d>
                <m:dPr>
                  <m:ctrlPr/>
                </m:dPr>
                <m:e>
                  <m:r>
                    <m:t>2.1.1</m:t>
                  </m:r>
                </m:e>
              </m:d>
            </m:e>
          </m:eqArr>
        </m:oMath>
      </m:oMathPara>
    </w:p>
    <w:p w14:paraId="796A2083" w14:textId="2F88BD71" w:rsidR="002D26F2" w:rsidRDefault="002D26F2" w:rsidP="002D26F2">
      <w:pPr>
        <w:pStyle w:val="aff7"/>
      </w:pPr>
      <w:r>
        <w:t>где</w:t>
      </w:r>
      <w:r w:rsidRPr="002D26F2">
        <w:t xml:space="preserve"> </w:t>
      </w:r>
      <w:r w:rsidRPr="002D26F2">
        <w:rPr>
          <w:rFonts w:ascii="Cambria Math" w:hAnsi="Cambria Math"/>
          <w:i/>
        </w:rPr>
        <w:t xml:space="preserve"> </w:t>
      </w:r>
      <m:oMath>
        <m:r>
          <w:rPr>
            <w:rFonts w:ascii="Cambria Math" w:hAnsi="Cambria Math"/>
          </w:rPr>
          <m:t>z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д</m:t>
            </m:r>
            <m:ctrlPr>
              <w:rPr>
                <w:rFonts w:ascii="Cambria Math" w:hAnsi="Cambria Math"/>
                <w:i/>
                <w:lang w:val="en-US"/>
              </w:rPr>
            </m:ctrlPr>
          </m:sub>
          <m:sup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  <w:i/>
                <w:lang w:val="en-US"/>
              </w:rPr>
            </m:ctrlPr>
          </m:sup>
        </m:sSubSup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д</m:t>
            </m:r>
            <m:ctrlPr>
              <w:rPr>
                <w:rFonts w:ascii="Cambria Math" w:hAnsi="Cambria Math"/>
                <w:i/>
                <w:lang w:val="en-US"/>
              </w:rPr>
            </m:ctrlPr>
          </m:sub>
          <m:sup>
            <m:r>
              <w:rPr>
                <w:rFonts w:ascii="Cambria Math" w:hAnsi="Cambria Math"/>
              </w:rPr>
              <m:t>-1</m:t>
            </m:r>
            <m:ctrlPr>
              <w:rPr>
                <w:rFonts w:ascii="Cambria Math" w:hAnsi="Cambria Math"/>
                <w:i/>
                <w:lang w:val="en-US"/>
              </w:rPr>
            </m:ctrlPr>
          </m:sup>
        </m:sSubSup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.</m:t>
        </m:r>
      </m:oMath>
      <w:r w:rsidRPr="002D26F2">
        <w:t xml:space="preserve"> </w:t>
      </w:r>
    </w:p>
    <w:p w14:paraId="2BD85D36" w14:textId="79943D07" w:rsidR="002D26F2" w:rsidRPr="002D26F2" w:rsidRDefault="002D26F2" w:rsidP="002D26F2">
      <w:pPr>
        <w:pStyle w:val="aff7"/>
        <w:rPr>
          <w:rFonts w:eastAsia="Times New Roman" w:cs="Times New Roman"/>
          <w:i/>
        </w:rPr>
      </w:pPr>
      <w:r>
        <w:lastRenderedPageBreak/>
        <w:t xml:space="preserve">Преобразование вида </w:t>
      </w:r>
      <w:r>
        <w:rPr>
          <w:rFonts w:ascii="Cambria Math" w:hAnsi="Cambria Math" w:cs="Cambria Math"/>
        </w:rPr>
        <w:t>𝑆</w:t>
      </w:r>
      <w:r>
        <w:t xml:space="preserve"> −1</w:t>
      </w:r>
      <w:r>
        <w:rPr>
          <w:rFonts w:ascii="Cambria Math" w:hAnsi="Cambria Math" w:cs="Cambria Math"/>
        </w:rPr>
        <w:t>𝐴𝑆</w:t>
      </w:r>
      <w:r>
        <w:t xml:space="preserve"> и даст жорданову матрицу </w:t>
      </w:r>
      <w:r>
        <w:rPr>
          <w:rFonts w:ascii="Cambria Math" w:hAnsi="Cambria Math" w:cs="Cambria Math"/>
        </w:rPr>
        <w:t>𝐽</w:t>
      </w:r>
      <w:r>
        <w:t xml:space="preserve">. Матрица </w:t>
      </w:r>
      <w:r>
        <w:rPr>
          <w:rFonts w:ascii="Cambria Math" w:hAnsi="Cambria Math" w:cs="Cambria Math"/>
        </w:rPr>
        <w:t>𝐽</w:t>
      </w:r>
      <w:r>
        <w:t xml:space="preserve"> имеет </w:t>
      </w:r>
      <w:proofErr w:type="spellStart"/>
      <w:r>
        <w:t>блочнодиагональный</w:t>
      </w:r>
      <w:proofErr w:type="spellEnd"/>
      <w:r>
        <w:t xml:space="preserve"> вид: на главной диагонали находятся собственные числа матрицы </w:t>
      </w:r>
      <w:r>
        <w:rPr>
          <w:rFonts w:ascii="Cambria Math" w:hAnsi="Cambria Math" w:cs="Cambria Math"/>
        </w:rPr>
        <w:t>𝐴</w:t>
      </w:r>
      <w:r>
        <w:t xml:space="preserve">, а на первой </w:t>
      </w:r>
      <w:proofErr w:type="spellStart"/>
      <w:r w:rsidRPr="002D26F2">
        <w:t>наддиагонали</w:t>
      </w:r>
      <w:proofErr w:type="spellEnd"/>
      <w:r>
        <w:t xml:space="preserve"> могут располагаться единицы. Наличие единиц обуславливается кратностью выбранного собственного числа и следующей формулой</w:t>
      </w:r>
    </w:p>
    <w:p w14:paraId="1253E293" w14:textId="2C254EF4" w:rsidR="00CE028B" w:rsidRPr="002D26F2" w:rsidRDefault="00125903" w:rsidP="00CE028B">
      <w:pPr>
        <w:pStyle w:val="aff7"/>
        <w:rPr>
          <w:rFonts w:eastAsiaTheme="minorEastAsia"/>
          <w:i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l</m:t>
                  </m:r>
                </m:sub>
              </m:sSub>
              <m:r>
                <w:rPr>
                  <w:rFonts w:ascii="Cambria Math" w:hAnsi="Cambria Math"/>
                </w:rPr>
                <m:t>=ran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A-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+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l-1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-2ran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A-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+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ran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A-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+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l+1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,</m:t>
              </m:r>
              <m:r>
                <w:rPr>
                  <w:rFonts w:ascii="Cambria Math" w:hAnsi="Cambria Math"/>
                </w:rPr>
                <m:t>#</m:t>
              </m:r>
              <m:ctrlPr>
                <w:rPr>
                  <w:rFonts w:ascii="Cambria Math" w:hAnsi="Cambria Math"/>
                  <w:i/>
                </w:rPr>
              </m:ctrlPr>
            </m:e>
          </m:eqAr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</w:rPr>
                <m:t>2.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  <m:r>
                <w:rPr>
                  <w:rFonts w:ascii="Cambria Math" w:eastAsiaTheme="minorEastAsia" w:hAnsi="Cambria Math"/>
                  <w:lang w:val="en-US"/>
                </w:rPr>
                <m:t>.4</m:t>
              </m:r>
            </m:e>
          </m:d>
        </m:oMath>
      </m:oMathPara>
    </w:p>
    <w:p w14:paraId="0D652B0F" w14:textId="59D2A94C" w:rsidR="002D26F2" w:rsidRDefault="002D26F2" w:rsidP="002D26F2">
      <w:pPr>
        <w:pStyle w:val="aff7"/>
      </w:pPr>
      <w:r>
        <w:t xml:space="preserve">где </w:t>
      </w:r>
      <w:r>
        <w:rPr>
          <w:rFonts w:ascii="Cambria Math" w:hAnsi="Cambria Math" w:cs="Cambria Math"/>
        </w:rPr>
        <w:t>𝑘𝑙</w:t>
      </w:r>
      <w:r>
        <w:t xml:space="preserve"> – число </w:t>
      </w:r>
      <w:r w:rsidRPr="002D26F2">
        <w:t>клеток</w:t>
      </w:r>
      <w:r>
        <w:t xml:space="preserve"> порядка </w:t>
      </w:r>
      <w:r>
        <w:rPr>
          <w:rFonts w:ascii="Cambria Math" w:hAnsi="Cambria Math" w:cs="Cambria Math"/>
        </w:rPr>
        <w:t>𝑙</w:t>
      </w:r>
      <w:r>
        <w:t xml:space="preserve">. Клетки порядка </w:t>
      </w:r>
      <w:proofErr w:type="gramStart"/>
      <w:r>
        <w:rPr>
          <w:rFonts w:ascii="Cambria Math" w:hAnsi="Cambria Math" w:cs="Cambria Math"/>
        </w:rPr>
        <w:t>𝑙</w:t>
      </w:r>
      <w:r>
        <w:t xml:space="preserve"> &gt;</w:t>
      </w:r>
      <w:proofErr w:type="gramEnd"/>
      <w:r>
        <w:t xml:space="preserve"> 1 характеризуются наличием единиц в первой </w:t>
      </w:r>
      <w:proofErr w:type="spellStart"/>
      <w:r>
        <w:t>наддиагонали</w:t>
      </w:r>
      <w:proofErr w:type="spellEnd"/>
      <w:r>
        <w:t xml:space="preserve">. Матрица </w:t>
      </w:r>
      <w:r>
        <w:rPr>
          <w:rFonts w:ascii="Cambria Math" w:hAnsi="Cambria Math" w:cs="Cambria Math"/>
        </w:rPr>
        <w:t>𝑆</w:t>
      </w:r>
      <w:r>
        <w:t xml:space="preserve"> в данном случае является собственной матрицей матрицы </w:t>
      </w:r>
      <w:r>
        <w:rPr>
          <w:rFonts w:ascii="Cambria Math" w:hAnsi="Cambria Math" w:cs="Cambria Math"/>
        </w:rPr>
        <w:t>𝐴</w:t>
      </w:r>
      <w:r>
        <w:t xml:space="preserve"> и составляется из её собственных векторов.</w:t>
      </w:r>
    </w:p>
    <w:bookmarkStart w:id="17" w:name="_Hlk180078607"/>
    <w:p w14:paraId="464A298A" w14:textId="0B8DE444" w:rsidR="00684481" w:rsidRPr="00684481" w:rsidRDefault="00125903" w:rsidP="00684481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w:rPr>
                  <w:rFonts w:ascii="Cambria Math" w:eastAsiaTheme="minorEastAsia" w:hAnsi="Cambria Math"/>
                  <w:lang w:val="en-US"/>
                </w:rPr>
                <m:t>A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0.113410404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hAnsi="Cambria Math"/>
                          </w:rPr>
                          <m:t>6.61560693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</m:mr>
                  </m:m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oxPr>
                <m:e>
                  <m:groupChr>
                    <m:groupChrPr>
                      <m:chr m:val="⇒"/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/>
                </w:rPr>
                <m:t xml:space="preserve"> λ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0</m:t>
                      </m:r>
                    </m:num>
                    <m:den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.5721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-2.5721</m:t>
                          </m:r>
                        </m:e>
                      </m:eqArr>
                    </m:den>
                  </m:f>
                </m:e>
              </m:d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eastAsiaTheme="minorEastAsia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</w:rPr>
                    <m:t>.5</m:t>
                  </m:r>
                </m:e>
              </m:d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>
          </m:eqArr>
        </m:oMath>
      </m:oMathPara>
    </w:p>
    <w:bookmarkEnd w:id="17"/>
    <w:p w14:paraId="550201A6" w14:textId="77777777" w:rsidR="00684481" w:rsidRPr="00684481" w:rsidRDefault="00684481" w:rsidP="002D26F2">
      <w:pPr>
        <w:pStyle w:val="aff7"/>
        <w:rPr>
          <w:rFonts w:eastAsiaTheme="minorEastAsia"/>
        </w:rPr>
      </w:pPr>
    </w:p>
    <w:p w14:paraId="1AD722F8" w14:textId="3A478F37" w:rsidR="002D26F2" w:rsidRPr="00684481" w:rsidRDefault="00125903" w:rsidP="002D26F2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plcHide m:val="1"/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013116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0.151135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000657479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.07651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1549708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7575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013116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.025226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.076513</m:t>
                        </m:r>
                      </m:e>
                    </m:mr>
                  </m:m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oxPr>
                <m:e>
                  <m:groupChr>
                    <m:groupChrPr>
                      <m:chr m:val="⇒"/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.4751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0.6779</m:t>
                          </m:r>
                        </m:e>
                      </m:eqArr>
                    </m:den>
                  </m:f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</w:rPr>
                    <m:t>.6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7F83796C" w14:textId="77777777" w:rsidR="00684481" w:rsidRPr="00684481" w:rsidRDefault="00684481" w:rsidP="002D26F2">
      <w:pPr>
        <w:pStyle w:val="aff7"/>
        <w:rPr>
          <w:rFonts w:eastAsiaTheme="minorEastAsia"/>
        </w:rPr>
      </w:pPr>
    </w:p>
    <w:p w14:paraId="4F051278" w14:textId="0136EF81" w:rsidR="00684481" w:rsidRPr="00684481" w:rsidRDefault="00125903" w:rsidP="002D26F2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</w:rPr>
                <m:t>S</m:t>
              </m:r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-0.006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006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362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362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hAnsi="Cambria Math"/>
                    </w:rPr>
                    <m:t>.7</m:t>
                  </m:r>
                </m:e>
              </m:d>
            </m:e>
          </m:eqArr>
        </m:oMath>
      </m:oMathPara>
    </w:p>
    <w:p w14:paraId="1056E150" w14:textId="53B0BD40" w:rsidR="00684481" w:rsidRPr="009E0234" w:rsidRDefault="00125903" w:rsidP="002D26F2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</m:t>
                  </m:r>
                  <m:ctrlPr>
                    <w:rPr>
                      <w:rFonts w:ascii="Cambria Math" w:hAnsi="Cambria Math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-0.006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006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362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362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hAnsi="Cambria Math"/>
                      <w:lang w:val="en-US"/>
                    </w:rPr>
                    <m:t>.8</m:t>
                  </m:r>
                </m:e>
              </m:d>
            </m:e>
          </m:eqArr>
        </m:oMath>
      </m:oMathPara>
    </w:p>
    <w:p w14:paraId="3E59281A" w14:textId="2501495B" w:rsidR="009E0234" w:rsidRDefault="009E0234" w:rsidP="009E0234">
      <w:pPr>
        <w:pStyle w:val="aff7"/>
      </w:pPr>
      <w:r>
        <w:t xml:space="preserve">Код для </w:t>
      </w:r>
      <w:r w:rsidRPr="009E0234">
        <w:t>вычисления</w:t>
      </w:r>
      <w:r>
        <w:t xml:space="preserve"> полученных собственных векторов и собственных чисел</w:t>
      </w:r>
      <w:r w:rsidRPr="009E0234">
        <w:t>:</w:t>
      </w:r>
    </w:p>
    <w:p w14:paraId="3D67F05D" w14:textId="6B527BE9" w:rsidR="009E0234" w:rsidRDefault="009E0234" w:rsidP="009E0234">
      <w:pPr>
        <w:pStyle w:val="afff2"/>
      </w:pPr>
      <w:r w:rsidRPr="009E0234">
        <w:rPr>
          <w:noProof/>
        </w:rPr>
        <w:drawing>
          <wp:inline distT="0" distB="0" distL="0" distR="0" wp14:anchorId="195BA81F" wp14:editId="648C297C">
            <wp:extent cx="2231409" cy="2140037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240706" cy="2148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BF6878" w14:textId="7020609F" w:rsidR="009E0234" w:rsidRDefault="009E0234" w:rsidP="009E0234">
      <w:pPr>
        <w:pStyle w:val="affc"/>
        <w:rPr>
          <w:rFonts w:eastAsiaTheme="minorEastAsia"/>
        </w:rPr>
      </w:pPr>
      <w:r>
        <w:t>Рис. 1</w:t>
      </w:r>
      <w:r w:rsidRPr="009E0234">
        <w:t>1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Программа для вычислений собственных чисел и векторов</w:t>
      </w:r>
    </w:p>
    <w:p w14:paraId="2527A727" w14:textId="45CBA8E7" w:rsidR="009E0234" w:rsidRDefault="009E0234" w:rsidP="009E0234">
      <w:pPr>
        <w:pStyle w:val="aff7"/>
        <w:rPr>
          <w:lang w:val="en-US"/>
        </w:rPr>
      </w:pPr>
      <w:r>
        <w:t>Результат выполнения программы</w:t>
      </w:r>
      <w:r>
        <w:rPr>
          <w:lang w:val="en-US"/>
        </w:rPr>
        <w:t>:</w:t>
      </w:r>
    </w:p>
    <w:p w14:paraId="311B792A" w14:textId="033B1517" w:rsidR="009E0234" w:rsidRDefault="009E0234" w:rsidP="009E0234">
      <w:pPr>
        <w:pStyle w:val="afff2"/>
        <w:rPr>
          <w:lang w:val="en-US"/>
        </w:rPr>
      </w:pPr>
      <w:r w:rsidRPr="009E0234">
        <w:rPr>
          <w:noProof/>
          <w:lang w:val="en-US"/>
        </w:rPr>
        <w:lastRenderedPageBreak/>
        <w:drawing>
          <wp:inline distT="0" distB="0" distL="0" distR="0" wp14:anchorId="0CA4CF3A" wp14:editId="6A35217A">
            <wp:extent cx="2950191" cy="3478208"/>
            <wp:effectExtent l="0" t="0" r="3175" b="825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953158" cy="34817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6896EC" w14:textId="10D094B5" w:rsidR="009E0234" w:rsidRPr="00C3176F" w:rsidRDefault="009E0234" w:rsidP="009E0234">
      <w:pPr>
        <w:pStyle w:val="affc"/>
        <w:rPr>
          <w:rFonts w:eastAsiaTheme="minorEastAsia"/>
          <w:vertAlign w:val="subscript"/>
        </w:rPr>
      </w:pPr>
      <w:r>
        <w:t>Рис. 1</w:t>
      </w:r>
      <w:r w:rsidRPr="009E0234">
        <w:t>2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Полученные собственные вектора и числа для матриц</w:t>
      </w:r>
      <w:r w:rsidRPr="009E0234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A</w:t>
      </w:r>
      <w:r>
        <w:rPr>
          <w:rFonts w:eastAsiaTheme="minorEastAsia"/>
        </w:rPr>
        <w:t xml:space="preserve"> и </w:t>
      </w:r>
      <w:r>
        <w:rPr>
          <w:rFonts w:eastAsiaTheme="minorEastAsia"/>
          <w:lang w:val="en-US"/>
        </w:rPr>
        <w:t>A</w:t>
      </w:r>
      <w:r>
        <w:rPr>
          <w:rFonts w:eastAsiaTheme="minorEastAsia"/>
          <w:vertAlign w:val="subscript"/>
          <w:lang w:val="en-US"/>
        </w:rPr>
        <w:t>d</w:t>
      </w:r>
    </w:p>
    <w:p w14:paraId="0082919E" w14:textId="77777777" w:rsidR="00C3176F" w:rsidRDefault="00C3176F" w:rsidP="00C3176F">
      <w:pPr>
        <w:pStyle w:val="aff7"/>
      </w:pPr>
      <w:r w:rsidRPr="007D2D77">
        <w:rPr>
          <w:szCs w:val="28"/>
        </w:rPr>
        <w:t>Как видно, кратными числами являются «0» и «1».</w:t>
      </w:r>
      <w:r>
        <w:rPr>
          <w:szCs w:val="28"/>
        </w:rPr>
        <w:t xml:space="preserve"> </w:t>
      </w:r>
      <w:r>
        <w:t xml:space="preserve">Найдём для непрерывной и дискретной моделей количество «клеток» </w:t>
      </w:r>
      <w:proofErr w:type="spellStart"/>
      <w:r>
        <w:t>Жордана</w:t>
      </w:r>
      <w:proofErr w:type="spellEnd"/>
      <w:r>
        <w:t xml:space="preserve"> соответственно: </w:t>
      </w:r>
    </w:p>
    <w:p w14:paraId="2C18FF90" w14:textId="77777777" w:rsidR="00C3176F" w:rsidRPr="00BA4C83" w:rsidRDefault="00125903" w:rsidP="00C3176F">
      <w:pPr>
        <w:pStyle w:val="afff6"/>
        <w:rPr>
          <w:lang w:bidi="hi-IN"/>
        </w:rPr>
      </w:pPr>
      <m:oMathPara>
        <m:oMath>
          <m:sSub>
            <m:sSubPr>
              <m:ctrlPr>
                <w:rPr>
                  <w:iCs/>
                  <w:lang w:bidi="hi-IN"/>
                </w:rPr>
              </m:ctrlPr>
            </m:sSubPr>
            <m:e>
              <m:r>
                <w:rPr>
                  <w:lang w:bidi="hi-IN"/>
                </w:rPr>
                <m:t>k</m:t>
              </m:r>
            </m:e>
            <m:sub>
              <m:r>
                <w:rPr>
                  <w:lang w:bidi="hi-IN"/>
                </w:rPr>
                <m:t>1</m:t>
              </m:r>
            </m:sub>
          </m:sSub>
          <m:r>
            <w:rPr>
              <w:lang w:bidi="hi-IN"/>
            </w:rPr>
            <m:t>=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-1</m:t>
              </m:r>
            </m:sup>
          </m:sSup>
          <m:r>
            <w:rPr>
              <w:lang w:bidi="hi-IN"/>
            </w:rPr>
            <m:t>-2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</m:t>
              </m:r>
            </m:sup>
          </m:sSup>
          <m:r>
            <w:rPr>
              <w:lang w:bidi="hi-IN"/>
            </w:rPr>
            <m:t>+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+1</m:t>
              </m:r>
            </m:sup>
          </m:sSup>
          <m:r>
            <w:rPr>
              <w:lang w:bidi="hi-IN"/>
            </w:rPr>
            <m:t>=0</m:t>
          </m:r>
        </m:oMath>
      </m:oMathPara>
    </w:p>
    <w:p w14:paraId="561114C0" w14:textId="77777777" w:rsidR="00C3176F" w:rsidRPr="00BA4C83" w:rsidRDefault="00125903" w:rsidP="00C3176F">
      <w:pPr>
        <w:pStyle w:val="afff6"/>
        <w:rPr>
          <w:lang w:bidi="hi-IN"/>
        </w:rPr>
      </w:pPr>
      <m:oMathPara>
        <m:oMath>
          <m:sSub>
            <m:sSubPr>
              <m:ctrlPr>
                <w:rPr>
                  <w:iCs/>
                  <w:lang w:bidi="hi-IN"/>
                </w:rPr>
              </m:ctrlPr>
            </m:sSubPr>
            <m:e>
              <m:r>
                <w:rPr>
                  <w:lang w:bidi="hi-IN"/>
                </w:rPr>
                <m:t>k</m:t>
              </m:r>
            </m:e>
            <m:sub>
              <m:r>
                <w:rPr>
                  <w:lang w:bidi="hi-IN"/>
                </w:rPr>
                <m:t>2</m:t>
              </m:r>
            </m:sub>
          </m:sSub>
          <m:r>
            <w:rPr>
              <w:lang w:bidi="hi-IN"/>
            </w:rPr>
            <m:t>=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r>
                <w:rPr>
                  <w:lang w:bidi="hi-IN"/>
                </w:rPr>
                <m:t>(A-0</m:t>
              </m:r>
              <m:sSub>
                <m:sSubPr>
                  <m:ctrlPr>
                    <w:rPr>
                      <w:iCs/>
                      <w:lang w:bidi="hi-IN"/>
                    </w:rPr>
                  </m:ctrlPr>
                </m:sSubPr>
                <m:e>
                  <m:r>
                    <w:rPr>
                      <w:lang w:bidi="hi-IN"/>
                    </w:rPr>
                    <m:t>E</m:t>
                  </m:r>
                </m:e>
                <m:sub>
                  <m:r>
                    <w:rPr>
                      <w:lang w:bidi="hi-IN"/>
                    </w:rPr>
                    <m:t>n</m:t>
                  </m:r>
                </m:sub>
              </m:sSub>
              <m:r>
                <w:rPr>
                  <w:lang w:bidi="hi-IN"/>
                </w:rPr>
                <m:t>)</m:t>
              </m:r>
            </m:e>
            <m:sup>
              <m:r>
                <w:rPr>
                  <w:lang w:bidi="hi-IN"/>
                </w:rPr>
                <m:t>2-1</m:t>
              </m:r>
            </m:sup>
          </m:sSup>
          <m:r>
            <w:rPr>
              <w:lang w:bidi="hi-IN"/>
            </w:rPr>
            <m:t>-2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2</m:t>
              </m:r>
            </m:sup>
          </m:sSup>
          <m:r>
            <w:rPr>
              <w:lang w:bidi="hi-IN"/>
            </w:rPr>
            <m:t>+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2+1</m:t>
              </m:r>
            </m:sup>
          </m:sSup>
          <m:r>
            <w:rPr>
              <w:lang w:bidi="hi-IN"/>
            </w:rPr>
            <m:t>=1</m:t>
          </m:r>
        </m:oMath>
      </m:oMathPara>
    </w:p>
    <w:p w14:paraId="6855DC22" w14:textId="77777777" w:rsidR="00C3176F" w:rsidRDefault="00C3176F" w:rsidP="00C3176F">
      <w:pPr>
        <w:pStyle w:val="af2"/>
        <w:ind w:firstLine="708"/>
        <w:rPr>
          <w:szCs w:val="28"/>
          <w:lang w:val="en-US" w:eastAsia="zh-CN" w:bidi="hi-IN"/>
        </w:rPr>
      </w:pPr>
    </w:p>
    <w:p w14:paraId="40EAE65C" w14:textId="77777777" w:rsidR="00C3176F" w:rsidRPr="00BA4C83" w:rsidRDefault="00125903" w:rsidP="00C3176F">
      <w:pPr>
        <w:pStyle w:val="afff6"/>
        <w:rPr>
          <w:lang w:bidi="hi-IN"/>
        </w:rPr>
      </w:pPr>
      <m:oMathPara>
        <m:oMath>
          <m:sSub>
            <m:sSubPr>
              <m:ctrlPr>
                <w:rPr>
                  <w:iCs/>
                  <w:lang w:bidi="hi-IN"/>
                </w:rPr>
              </m:ctrlPr>
            </m:sSubPr>
            <m:e>
              <m:r>
                <w:rPr>
                  <w:lang w:bidi="hi-IN"/>
                </w:rPr>
                <m:t>k</m:t>
              </m:r>
            </m:e>
            <m:sub>
              <m:r>
                <w:rPr>
                  <w:lang w:bidi="hi-IN"/>
                </w:rPr>
                <m:t>1</m:t>
              </m:r>
            </m:sub>
          </m:sSub>
          <m:r>
            <w:rPr>
              <w:lang w:bidi="hi-IN"/>
            </w:rPr>
            <m:t>=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r>
                <w:rPr>
                  <w:lang w:bidi="hi-IN"/>
                </w:rPr>
                <m:t>(</m:t>
              </m:r>
              <m:sSub>
                <m:sSubPr>
                  <m:ctrlPr>
                    <w:rPr>
                      <w:color w:val="000000"/>
                    </w:rPr>
                  </m:ctrlPr>
                </m:sSubPr>
                <m:e>
                  <m:r>
                    <w:rPr>
                      <w:color w:val="000000"/>
                    </w:rPr>
                    <m:t>А</m:t>
                  </m:r>
                </m:e>
                <m:sub>
                  <m:r>
                    <w:rPr>
                      <w:color w:val="000000"/>
                    </w:rPr>
                    <m:t>д</m:t>
                  </m:r>
                </m:sub>
              </m:sSub>
              <m:r>
                <w:rPr>
                  <w:lang w:bidi="hi-IN"/>
                </w:rPr>
                <m:t>-1</m:t>
              </m:r>
              <m:sSub>
                <m:sSubPr>
                  <m:ctrlPr>
                    <w:rPr>
                      <w:iCs/>
                      <w:lang w:bidi="hi-IN"/>
                    </w:rPr>
                  </m:ctrlPr>
                </m:sSubPr>
                <m:e>
                  <m:r>
                    <w:rPr>
                      <w:lang w:bidi="hi-IN"/>
                    </w:rPr>
                    <m:t>E</m:t>
                  </m:r>
                </m:e>
                <m:sub>
                  <m:r>
                    <w:rPr>
                      <w:lang w:bidi="hi-IN"/>
                    </w:rPr>
                    <m:t>n</m:t>
                  </m:r>
                </m:sub>
              </m:sSub>
              <m:r>
                <w:rPr>
                  <w:lang w:bidi="hi-IN"/>
                </w:rPr>
                <m:t>)</m:t>
              </m:r>
            </m:e>
            <m:sup>
              <m:r>
                <w:rPr>
                  <w:lang w:bidi="hi-IN"/>
                </w:rPr>
                <m:t>1-1</m:t>
              </m:r>
            </m:sup>
          </m:sSup>
          <m:r>
            <w:rPr>
              <w:lang w:bidi="hi-IN"/>
            </w:rPr>
            <m:t>-2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sSub>
                    <m:sSubPr>
                      <m:ctrlPr>
                        <w:rPr>
                          <w:color w:val="000000"/>
                        </w:rPr>
                      </m:ctrlPr>
                    </m:sSubPr>
                    <m:e>
                      <m:r>
                        <w:rPr>
                          <w:color w:val="000000"/>
                        </w:rPr>
                        <m:t>А</m:t>
                      </m:r>
                    </m:e>
                    <m:sub>
                      <m:r>
                        <w:rPr>
                          <w:color w:val="000000"/>
                        </w:rPr>
                        <m:t>д</m:t>
                      </m:r>
                    </m:sub>
                  </m:sSub>
                  <m:r>
                    <w:rPr>
                      <w:lang w:bidi="hi-IN"/>
                    </w:rPr>
                    <m:t>-1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</m:t>
              </m:r>
            </m:sup>
          </m:sSup>
          <m:r>
            <w:rPr>
              <w:lang w:bidi="hi-IN"/>
            </w:rPr>
            <m:t>+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sSub>
                    <m:sSubPr>
                      <m:ctrlPr>
                        <w:rPr>
                          <w:color w:val="000000"/>
                        </w:rPr>
                      </m:ctrlPr>
                    </m:sSubPr>
                    <m:e>
                      <m:r>
                        <w:rPr>
                          <w:color w:val="000000"/>
                        </w:rPr>
                        <m:t>А</m:t>
                      </m:r>
                    </m:e>
                    <m:sub>
                      <m:r>
                        <w:rPr>
                          <w:color w:val="000000"/>
                        </w:rPr>
                        <m:t>д</m:t>
                      </m:r>
                    </m:sub>
                  </m:sSub>
                  <m:r>
                    <w:rPr>
                      <w:lang w:bidi="hi-IN"/>
                    </w:rPr>
                    <m:t>-1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+1</m:t>
              </m:r>
            </m:sup>
          </m:sSup>
          <m:r>
            <w:rPr>
              <w:lang w:bidi="hi-IN"/>
            </w:rPr>
            <m:t>=0</m:t>
          </m:r>
        </m:oMath>
      </m:oMathPara>
    </w:p>
    <w:p w14:paraId="0E942161" w14:textId="4384C3BC" w:rsidR="00C3176F" w:rsidRPr="0084053E" w:rsidRDefault="00125903" w:rsidP="00C3176F">
      <w:pPr>
        <w:pStyle w:val="afff6"/>
        <w:rPr>
          <w:lang w:bidi="hi-IN"/>
        </w:rPr>
      </w:pPr>
      <m:oMathPara>
        <m:oMath>
          <m:sSub>
            <m:sSubPr>
              <m:ctrlPr>
                <w:rPr>
                  <w:iCs/>
                  <w:lang w:bidi="hi-IN"/>
                </w:rPr>
              </m:ctrlPr>
            </m:sSubPr>
            <m:e>
              <m:r>
                <w:rPr>
                  <w:lang w:bidi="hi-IN"/>
                </w:rPr>
                <m:t>k</m:t>
              </m:r>
            </m:e>
            <m:sub>
              <m:r>
                <w:rPr>
                  <w:lang w:bidi="hi-IN"/>
                </w:rPr>
                <m:t>2</m:t>
              </m:r>
            </m:sub>
          </m:sSub>
          <m:r>
            <w:rPr>
              <w:lang w:bidi="hi-IN"/>
            </w:rPr>
            <m:t>=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r>
                <w:rPr>
                  <w:lang w:bidi="hi-IN"/>
                </w:rPr>
                <m:t>(</m:t>
              </m:r>
              <m:sSub>
                <m:sSubPr>
                  <m:ctrlPr>
                    <w:rPr>
                      <w:color w:val="000000"/>
                    </w:rPr>
                  </m:ctrlPr>
                </m:sSubPr>
                <m:e>
                  <m:r>
                    <w:rPr>
                      <w:color w:val="000000"/>
                    </w:rPr>
                    <m:t>А</m:t>
                  </m:r>
                </m:e>
                <m:sub>
                  <m:r>
                    <w:rPr>
                      <w:color w:val="000000"/>
                    </w:rPr>
                    <m:t>д</m:t>
                  </m:r>
                </m:sub>
              </m:sSub>
              <m:r>
                <w:rPr>
                  <w:lang w:bidi="hi-IN"/>
                </w:rPr>
                <m:t>-1</m:t>
              </m:r>
              <m:sSub>
                <m:sSubPr>
                  <m:ctrlPr>
                    <w:rPr>
                      <w:iCs/>
                      <w:lang w:bidi="hi-IN"/>
                    </w:rPr>
                  </m:ctrlPr>
                </m:sSubPr>
                <m:e>
                  <m:r>
                    <w:rPr>
                      <w:lang w:bidi="hi-IN"/>
                    </w:rPr>
                    <m:t>E</m:t>
                  </m:r>
                </m:e>
                <m:sub>
                  <m:r>
                    <w:rPr>
                      <w:lang w:bidi="hi-IN"/>
                    </w:rPr>
                    <m:t>n</m:t>
                  </m:r>
                </m:sub>
              </m:sSub>
              <m:r>
                <w:rPr>
                  <w:lang w:bidi="hi-IN"/>
                </w:rPr>
                <m:t>)</m:t>
              </m:r>
            </m:e>
            <m:sup>
              <m:r>
                <w:rPr>
                  <w:lang w:bidi="hi-IN"/>
                </w:rPr>
                <m:t>2-1</m:t>
              </m:r>
            </m:sup>
          </m:sSup>
          <m:r>
            <w:rPr>
              <w:lang w:bidi="hi-IN"/>
            </w:rPr>
            <m:t>-2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sSub>
                    <m:sSubPr>
                      <m:ctrlPr>
                        <w:rPr>
                          <w:color w:val="000000"/>
                        </w:rPr>
                      </m:ctrlPr>
                    </m:sSubPr>
                    <m:e>
                      <m:r>
                        <w:rPr>
                          <w:color w:val="000000"/>
                        </w:rPr>
                        <m:t>А</m:t>
                      </m:r>
                    </m:e>
                    <m:sub>
                      <m:r>
                        <w:rPr>
                          <w:color w:val="000000"/>
                        </w:rPr>
                        <m:t>д</m:t>
                      </m:r>
                    </m:sub>
                  </m:sSub>
                  <m:r>
                    <w:rPr>
                      <w:lang w:bidi="hi-IN"/>
                    </w:rPr>
                    <m:t>-1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2</m:t>
              </m:r>
            </m:sup>
          </m:sSup>
          <m:r>
            <w:rPr>
              <w:lang w:bidi="hi-IN"/>
            </w:rPr>
            <m:t>+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sSub>
                    <m:sSubPr>
                      <m:ctrlPr>
                        <w:rPr>
                          <w:color w:val="000000"/>
                        </w:rPr>
                      </m:ctrlPr>
                    </m:sSubPr>
                    <m:e>
                      <m:r>
                        <w:rPr>
                          <w:color w:val="000000"/>
                        </w:rPr>
                        <m:t>А</m:t>
                      </m:r>
                    </m:e>
                    <m:sub>
                      <m:r>
                        <w:rPr>
                          <w:color w:val="000000"/>
                        </w:rPr>
                        <m:t>д</m:t>
                      </m:r>
                    </m:sub>
                  </m:sSub>
                  <m:r>
                    <w:rPr>
                      <w:lang w:bidi="hi-IN"/>
                    </w:rPr>
                    <m:t>-1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2+1</m:t>
              </m:r>
            </m:sup>
          </m:sSup>
          <m:r>
            <w:rPr>
              <w:lang w:bidi="hi-IN"/>
            </w:rPr>
            <m:t>=1</m:t>
          </m:r>
        </m:oMath>
      </m:oMathPara>
    </w:p>
    <w:p w14:paraId="5755D6D8" w14:textId="4A77C84B" w:rsidR="0084053E" w:rsidRPr="0084053E" w:rsidRDefault="0084053E" w:rsidP="0084053E">
      <w:pPr>
        <w:pStyle w:val="afff2"/>
        <w:rPr>
          <w:lang w:bidi="hi-IN"/>
        </w:rPr>
      </w:pPr>
      <w:r w:rsidRPr="0084053E">
        <w:rPr>
          <w:noProof/>
          <w:lang w:bidi="hi-IN"/>
        </w:rPr>
        <w:drawing>
          <wp:inline distT="0" distB="0" distL="0" distR="0" wp14:anchorId="704BC7ED" wp14:editId="5657EF2E">
            <wp:extent cx="3918026" cy="2738406"/>
            <wp:effectExtent l="0" t="0" r="6350" b="508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926591" cy="27443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801879" w14:textId="30F0ADAE" w:rsidR="0084053E" w:rsidRDefault="0084053E" w:rsidP="0084053E">
      <w:pPr>
        <w:pStyle w:val="affc"/>
        <w:rPr>
          <w:rFonts w:eastAsiaTheme="minorEastAsia"/>
        </w:rPr>
      </w:pPr>
      <w:r>
        <w:t>Рис. 13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Программа для вычислений </w:t>
      </w:r>
      <w:r w:rsidRPr="0084053E">
        <w:rPr>
          <w:rFonts w:eastAsiaTheme="minorEastAsia"/>
        </w:rPr>
        <w:t>геометрических кратностей собственных чисел</w:t>
      </w:r>
    </w:p>
    <w:p w14:paraId="42E96B92" w14:textId="0414AEBC" w:rsidR="0084053E" w:rsidRPr="0084053E" w:rsidRDefault="0084053E" w:rsidP="00C3176F">
      <w:pPr>
        <w:pStyle w:val="afff6"/>
        <w:rPr>
          <w:lang w:val="ru-RU" w:bidi="hi-IN"/>
        </w:rPr>
      </w:pPr>
    </w:p>
    <w:p w14:paraId="2CE5A1F2" w14:textId="77777777" w:rsidR="00C3176F" w:rsidRPr="00C3176F" w:rsidRDefault="00C3176F" w:rsidP="009E0234">
      <w:pPr>
        <w:pStyle w:val="affc"/>
        <w:rPr>
          <w:rFonts w:eastAsiaTheme="minorEastAsia"/>
          <w:vertAlign w:val="subscript"/>
        </w:rPr>
      </w:pPr>
    </w:p>
    <w:p w14:paraId="485CE202" w14:textId="406D5325" w:rsidR="000A3AD7" w:rsidRPr="000A3AD7" w:rsidRDefault="000A3AD7" w:rsidP="009E0234">
      <w:pPr>
        <w:pStyle w:val="aff7"/>
      </w:pPr>
      <w:r w:rsidRPr="000A3AD7">
        <w:t xml:space="preserve">У матриц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</m:oMath>
      <w:r w:rsidRPr="000A3AD7">
        <w:t xml:space="preserve"> есть кратное собственное значение</w:t>
      </w:r>
      <w:r>
        <w:t xml:space="preserve"> </w:t>
      </w:r>
      <w:r w:rsidRPr="000A3AD7">
        <w:t>(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0"/>
              </w:rPr>
            </m:ctrlPr>
          </m:sSubPr>
          <m:e>
            <m:r>
              <w:rPr>
                <w:rFonts w:ascii="Cambria Math" w:hAnsi="Cambria Math"/>
                <w:sz w:val="22"/>
                <w:szCs w:val="20"/>
              </w:rPr>
              <m:t>λ</m:t>
            </m:r>
          </m:e>
          <m:sub>
            <m:r>
              <w:rPr>
                <w:rFonts w:ascii="Cambria Math" w:hAnsi="Cambria Math"/>
                <w:sz w:val="22"/>
                <w:szCs w:val="20"/>
              </w:rPr>
              <m:t>0</m:t>
            </m:r>
          </m:sub>
        </m:sSub>
        <m:r>
          <w:rPr>
            <w:rFonts w:ascii="Cambria Math" w:hAnsi="Cambria Math"/>
            <w:sz w:val="22"/>
            <w:szCs w:val="20"/>
          </w:rPr>
          <m:t xml:space="preserve">=0-кратность равная 2) </m:t>
        </m:r>
      </m:oMath>
      <w:r w:rsidRPr="000A3AD7">
        <w:t>. Ее жорданова форма может быть записана как:</w:t>
      </w:r>
    </w:p>
    <w:p w14:paraId="32D0D509" w14:textId="26416DE8" w:rsidR="000A3AD7" w:rsidRPr="000A3AD7" w:rsidRDefault="00125903" w:rsidP="000A3AD7">
      <w:pPr>
        <w:pStyle w:val="aff7"/>
        <w:ind w:firstLine="0"/>
        <w:rPr>
          <w:rFonts w:eastAsia="Times New Roman" w:cs="Times New Roman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J</m:t>
              </m:r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.572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2.572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.9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378B3F4E" w14:textId="61FE324E" w:rsidR="000A3AD7" w:rsidRPr="000A3AD7" w:rsidRDefault="000A3AD7" w:rsidP="009E0234">
      <w:pPr>
        <w:pStyle w:val="aff7"/>
      </w:pPr>
      <w:r w:rsidRPr="000A3AD7">
        <w:t xml:space="preserve">У матриц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</m:oMath>
      <w:r w:rsidRPr="000A3AD7">
        <w:t xml:space="preserve"> есть крат</w:t>
      </w:r>
      <w:proofErr w:type="spellStart"/>
      <w:r w:rsidRPr="000A3AD7">
        <w:t>ное</w:t>
      </w:r>
      <w:proofErr w:type="spellEnd"/>
      <w:r w:rsidRPr="000A3AD7">
        <w:t xml:space="preserve"> собственное значение</w:t>
      </w:r>
      <w:r>
        <w:t xml:space="preserve"> </w:t>
      </w:r>
      <w:r w:rsidRPr="000A3AD7">
        <w:t>(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0"/>
              </w:rPr>
            </m:ctrlPr>
          </m:sSubPr>
          <m:e>
            <m:r>
              <w:rPr>
                <w:rFonts w:ascii="Cambria Math" w:hAnsi="Cambria Math"/>
                <w:sz w:val="22"/>
                <w:szCs w:val="20"/>
              </w:rPr>
              <m:t>λ</m:t>
            </m:r>
          </m:e>
          <m:sub>
            <m:r>
              <w:rPr>
                <w:rFonts w:ascii="Cambria Math" w:hAnsi="Cambria Math"/>
                <w:sz w:val="22"/>
                <w:szCs w:val="20"/>
              </w:rPr>
              <m:t>0</m:t>
            </m:r>
          </m:sub>
        </m:sSub>
        <m:r>
          <w:rPr>
            <w:rFonts w:ascii="Cambria Math" w:hAnsi="Cambria Math"/>
            <w:sz w:val="22"/>
            <w:szCs w:val="20"/>
          </w:rPr>
          <m:t xml:space="preserve">=1-кратность равная 2) </m:t>
        </m:r>
      </m:oMath>
      <w:r w:rsidRPr="000A3AD7">
        <w:t>.. Ее жорданова форма может быть записана как:</w:t>
      </w:r>
    </w:p>
    <w:p w14:paraId="279F3110" w14:textId="334DF89A" w:rsidR="000A3AD7" w:rsidRPr="000A3AD7" w:rsidRDefault="00125903" w:rsidP="000A3AD7">
      <w:pPr>
        <w:pStyle w:val="aff7"/>
        <w:ind w:firstLine="0"/>
        <w:rPr>
          <w:rFonts w:eastAsia="Times New Roman" w:cs="Times New Roman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.475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Style w:val="hljs-number"/>
                            <w:rFonts w:ascii="Cambria Math" w:hAnsi="Cambria Math"/>
                          </w:rPr>
                          <m:t>0.6779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</w:rPr>
                    <m:t>.10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02EB8B0B" w14:textId="77777777" w:rsidR="000A3AD7" w:rsidRPr="000A3AD7" w:rsidRDefault="000A3AD7" w:rsidP="000A3AD7">
      <w:pPr>
        <w:pStyle w:val="aff7"/>
        <w:ind w:firstLine="0"/>
        <w:rPr>
          <w:rFonts w:eastAsia="Times New Roman" w:cs="Times New Roman"/>
        </w:rPr>
      </w:pPr>
    </w:p>
    <w:p w14:paraId="480EDA1B" w14:textId="4AC8E199" w:rsidR="00684481" w:rsidRDefault="000A3AD7" w:rsidP="000A3AD7">
      <w:pPr>
        <w:pStyle w:val="2"/>
      </w:pPr>
      <w:bookmarkStart w:id="18" w:name="_Toc179905848"/>
      <w:r>
        <w:t>Переходная характеристика</w:t>
      </w:r>
      <w:bookmarkEnd w:id="18"/>
    </w:p>
    <w:p w14:paraId="17838B2B" w14:textId="53F78E13" w:rsidR="000A3AD7" w:rsidRDefault="000A3AD7" w:rsidP="000A3AD7">
      <w:pPr>
        <w:pStyle w:val="aff7"/>
      </w:pPr>
      <w:r w:rsidRPr="000A3AD7">
        <w:rPr>
          <w:rStyle w:val="afffa"/>
        </w:rPr>
        <w:t>Переходная</w:t>
      </w:r>
      <w:r>
        <w:t xml:space="preserve"> характеристика системы (ПХС) строится при нулевых начальных условиях и при входном воздействии единичной ступенчатой функции, или функции Хэвисайда:</w:t>
      </w:r>
    </w:p>
    <w:p w14:paraId="5B12431F" w14:textId="17BDAB3F" w:rsidR="000A3AD7" w:rsidRPr="008030C6" w:rsidRDefault="00125903" w:rsidP="000A3AD7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m:t>1</m:t>
              </m:r>
              <m:d>
                <m:dPr>
                  <m:ctrlPr/>
                </m:dPr>
                <m:e>
                  <m:r>
                    <m:t>t-</m:t>
                  </m:r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r>
                <m:t>=</m:t>
              </m:r>
              <m:d>
                <m:dPr>
                  <m:begChr m:val="{"/>
                  <m:endChr m:val=""/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0, t&lt;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  <m:e>
                      <m:r>
                        <m:t>1,t&gt;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eqArr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2.1</m:t>
                  </m:r>
                </m:e>
              </m:d>
            </m:e>
          </m:eqArr>
        </m:oMath>
      </m:oMathPara>
    </w:p>
    <w:p w14:paraId="625F4A1B" w14:textId="4D07BCAD" w:rsidR="008030C6" w:rsidRDefault="008030C6" w:rsidP="008030C6">
      <w:pPr>
        <w:pStyle w:val="aff7"/>
        <w:rPr>
          <w:lang w:val="en-US"/>
        </w:rPr>
      </w:pPr>
      <w:r>
        <w:t>Учтём новые условия</w:t>
      </w:r>
      <w:r>
        <w:rPr>
          <w:lang w:val="en-US"/>
        </w:rPr>
        <w:t>:</w:t>
      </w:r>
    </w:p>
    <w:p w14:paraId="059CDE23" w14:textId="243910F2" w:rsidR="008030C6" w:rsidRPr="008030C6" w:rsidRDefault="00125903" w:rsidP="008030C6">
      <w:pPr>
        <w:pStyle w:val="afff6"/>
        <w:rPr>
          <w:szCs w:val="24"/>
        </w:rPr>
      </w:pPr>
      <m:oMathPara>
        <m:oMath>
          <m:eqArr>
            <m:eqArrPr>
              <m:maxDist m:val="1"/>
              <m:ctrlPr>
                <w:rPr>
                  <w:szCs w:val="24"/>
                </w:rPr>
              </m:ctrlPr>
            </m:eqArrPr>
            <m:e>
              <m:d>
                <m:dPr>
                  <m:begChr m:val=""/>
                  <m:endChr m:val="|"/>
                  <m:ctrlPr>
                    <w:rPr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szCs w:val="24"/>
                        </w:rPr>
                      </m:ctrlPr>
                    </m:eqArrPr>
                    <m:e>
                      <m:r>
                        <w:rPr>
                          <w:szCs w:val="24"/>
                        </w:rPr>
                        <m:t>z</m:t>
                      </m:r>
                      <m:d>
                        <m:dPr>
                          <m:ctrlPr>
                            <w:rPr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szCs w:val="24"/>
                            </w:rPr>
                            <m:t>t</m:t>
                          </m:r>
                        </m:e>
                      </m:d>
                      <m:r>
                        <w:rPr>
                          <w:szCs w:val="24"/>
                        </w:rPr>
                        <m:t xml:space="preserve">= </m:t>
                      </m:r>
                      <m:nary>
                        <m:naryPr>
                          <m:ctrlPr>
                            <w:rPr>
                              <w:szCs w:val="24"/>
                            </w:rPr>
                          </m:ctrlPr>
                        </m:naryPr>
                        <m:sub>
                          <m:r>
                            <w:rPr>
                              <w:szCs w:val="24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t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szCs w:val="24"/>
                                </w:rPr>
                                <m:t>J</m:t>
                              </m:r>
                              <m:d>
                                <m:dPr>
                                  <m:ctrlPr>
                                    <w:rPr>
                                      <w:szCs w:val="24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szCs w:val="24"/>
                                    </w:rPr>
                                    <m:t>t-τ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>
                                <w:rPr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szCs w:val="24"/>
                                </w:rPr>
                                <m:t>S</m:t>
                              </m:r>
                            </m:e>
                            <m:sup>
                              <m:r>
                                <w:rPr>
                                  <w:szCs w:val="24"/>
                                </w:rPr>
                                <m:t>-1</m:t>
                              </m:r>
                            </m:sup>
                          </m:sSup>
                          <m:r>
                            <w:rPr>
                              <w:szCs w:val="24"/>
                            </w:rPr>
                            <m:t>B1</m:t>
                          </m:r>
                          <m:d>
                            <m:dPr>
                              <m:ctrlPr>
                                <w:rPr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szCs w:val="24"/>
                                </w:rPr>
                                <m:t>τ</m:t>
                              </m:r>
                            </m:e>
                          </m:d>
                          <m:r>
                            <w:rPr>
                              <w:szCs w:val="24"/>
                            </w:rPr>
                            <m:t>dτ</m:t>
                          </m:r>
                        </m:e>
                      </m:nary>
                      <m:r>
                        <w:rPr>
                          <w:szCs w:val="24"/>
                        </w:rPr>
                        <m:t>=</m:t>
                      </m:r>
                    </m:e>
                    <m:e>
                      <m:r>
                        <w:rPr>
                          <w:szCs w:val="24"/>
                        </w:rPr>
                        <m:t>=</m:t>
                      </m:r>
                      <m:d>
                        <m:dPr>
                          <m:ctrlPr>
                            <w:rPr>
                              <w:szCs w:val="24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szCs w:val="24"/>
                                </w:rPr>
                                <m:t>Jt</m:t>
                              </m:r>
                            </m:sup>
                          </m:sSup>
                          <m:r>
                            <w:rPr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szCs w:val="24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szCs w:val="24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w:rPr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szCs w:val="24"/>
                            </w:rPr>
                            <m:t>J</m:t>
                          </m:r>
                        </m:e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p>
                      <m:sSup>
                        <m:sSupPr>
                          <m:ctrlPr>
                            <w:rPr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szCs w:val="24"/>
                            </w:rPr>
                            <m:t>S</m:t>
                          </m:r>
                        </m:e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p>
                      <m:r>
                        <w:rPr>
                          <w:szCs w:val="24"/>
                        </w:rPr>
                        <m:t>B.</m:t>
                      </m:r>
                    </m:e>
                  </m:eqArr>
                </m:e>
              </m:d>
              <m:f>
                <m:fPr>
                  <m:type m:val="noBar"/>
                  <m:ctrlPr>
                    <w:rPr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szCs w:val="24"/>
                        </w:rPr>
                      </m:ctrlPr>
                    </m:sSubPr>
                    <m:e>
                      <m:r>
                        <w:rPr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szCs w:val="24"/>
                        </w:rPr>
                        <m:t>k</m:t>
                      </m:r>
                    </m:sub>
                  </m:sSub>
                  <m:r>
                    <w:rPr>
                      <w:szCs w:val="24"/>
                    </w:rPr>
                    <m:t>=</m:t>
                  </m:r>
                  <m:nary>
                    <m:naryPr>
                      <m:chr m:val="∑"/>
                      <m:limLoc m:val="undOvr"/>
                      <m:ctrlPr>
                        <w:rPr>
                          <w:szCs w:val="24"/>
                        </w:rPr>
                      </m:ctrlPr>
                    </m:naryPr>
                    <m:sub>
                      <m:r>
                        <w:rPr>
                          <w:szCs w:val="24"/>
                        </w:rPr>
                        <m:t>i=0</m:t>
                      </m:r>
                    </m:sub>
                    <m:sup>
                      <m:r>
                        <w:rPr>
                          <w:szCs w:val="24"/>
                        </w:rPr>
                        <m:t>k-1</m:t>
                      </m:r>
                    </m:sup>
                    <m:e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J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k-1-i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szCs w:val="24"/>
                            </w:rPr>
                            <m:t>B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</m:sSub>
                      <m:sSub>
                        <m:sSubPr>
                          <m:ctrlPr>
                            <w:rPr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szCs w:val="24"/>
                            </w:rPr>
                            <m:t>1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szCs w:val="24"/>
                        </w:rPr>
                        <m:t>=</m:t>
                      </m:r>
                    </m:e>
                  </m:nary>
                </m:num>
                <m:den>
                  <m:nary>
                    <m:naryPr>
                      <m:chr m:val="∑"/>
                      <m:limLoc m:val="undOvr"/>
                      <m:ctrlPr>
                        <w:rPr>
                          <w:szCs w:val="24"/>
                        </w:rPr>
                      </m:ctrlPr>
                    </m:naryPr>
                    <m:sub>
                      <m:r>
                        <w:rPr>
                          <w:szCs w:val="24"/>
                        </w:rPr>
                        <m:t>i=0</m:t>
                      </m:r>
                    </m:sub>
                    <m:sup>
                      <m:r>
                        <w:rPr>
                          <w:szCs w:val="24"/>
                        </w:rPr>
                        <m:t>k-1</m:t>
                      </m:r>
                    </m:sup>
                    <m:e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J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k-1-i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szCs w:val="24"/>
                            </w:rPr>
                            <m:t>B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</m:sSub>
                      <m:r>
                        <w:rPr>
                          <w:szCs w:val="24"/>
                        </w:rPr>
                        <m:t>=</m:t>
                      </m:r>
                    </m:e>
                  </m:nary>
                </m:den>
              </m:f>
              <m:r>
                <w:rPr>
                  <w:szCs w:val="24"/>
                </w:rPr>
                <m:t>#</m:t>
              </m:r>
              <m:d>
                <m:dPr>
                  <m:ctrlPr>
                    <w:rPr>
                      <w:szCs w:val="24"/>
                    </w:rPr>
                  </m:ctrlPr>
                </m:dPr>
                <m:e>
                  <m:r>
                    <w:rPr>
                      <w:szCs w:val="24"/>
                    </w:rPr>
                    <m:t>2.2.2</m:t>
                  </m:r>
                </m:e>
              </m:d>
            </m:e>
          </m:eqArr>
        </m:oMath>
      </m:oMathPara>
    </w:p>
    <w:p w14:paraId="2B0B43E7" w14:textId="3F553DC4" w:rsidR="008030C6" w:rsidRDefault="008030C6" w:rsidP="008030C6">
      <w:pPr>
        <w:pStyle w:val="aff7"/>
      </w:pPr>
      <w:r w:rsidRPr="008030C6">
        <w:t>Теперь</w:t>
      </w:r>
      <w:r>
        <w:t xml:space="preserve"> подставим полученный результат во второе уравнение из системы после замены переменных, приняв во внимание действие единичной функции:</w:t>
      </w:r>
    </w:p>
    <w:p w14:paraId="277DCE0B" w14:textId="21E69EAC" w:rsidR="008030C6" w:rsidRPr="008030C6" w:rsidRDefault="00125903" w:rsidP="008030C6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w:bookmarkStart w:id="19" w:name="_Hlk179746390"/>
              <m:d>
                <m:dPr>
                  <m:begChr m:val=""/>
                  <m:endChr m:val="|"/>
                  <m:ctrlPr/>
                </m:dPr>
                <m:e>
                  <m:r>
                    <m:t>y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=CS</m:t>
                  </m:r>
                  <m:d>
                    <m:dPr>
                      <m:ctrlPr/>
                    </m:dPr>
                    <m:e>
                      <m:sSup>
                        <m:sSupPr>
                          <m:ctrlPr/>
                        </m:sSupPr>
                        <m:e>
                          <m:r>
                            <m:t>e</m:t>
                          </m:r>
                        </m:e>
                        <m:sup>
                          <m:r>
                            <m:t>Jt</m:t>
                          </m:r>
                        </m:sup>
                      </m:sSup>
                      <m:r>
                        <m:t>-</m:t>
                      </m:r>
                      <m:sSub>
                        <m:sSubPr>
                          <m:ctrlPr/>
                        </m:sSubPr>
                        <m:e>
                          <m:r>
                            <m:t>E</m:t>
                          </m:r>
                        </m:e>
                        <m:sub>
                          <m:r>
                            <m:t>n</m:t>
                          </m:r>
                        </m:sub>
                      </m:sSub>
                    </m:e>
                  </m:d>
                  <m:sSup>
                    <m:sSupPr>
                      <m:ctrlPr/>
                    </m:sSupPr>
                    <m:e>
                      <m:r>
                        <m:t>J</m:t>
                      </m:r>
                    </m:e>
                    <m:sup>
                      <m:r>
                        <m:t>-1</m:t>
                      </m:r>
                    </m:sup>
                  </m:sSup>
                  <m:sSup>
                    <m:sSupPr>
                      <m:ctrlPr/>
                    </m:sSupPr>
                    <m:e>
                      <m:r>
                        <m:t>S</m:t>
                      </m:r>
                    </m:e>
                    <m:sup>
                      <m:r>
                        <m:t>-1</m:t>
                      </m:r>
                    </m:sup>
                  </m:sSup>
                  <m:r>
                    <m:t>B+D</m:t>
                  </m:r>
                </m:e>
              </m:d>
              <m:r>
                <m:t xml:space="preserve"> </m:t>
              </m:r>
              <m:sSub>
                <m:sSubPr>
                  <m:ctrlPr/>
                </m:sSubPr>
                <m:e>
                  <m:r>
                    <m:t>y</m:t>
                  </m:r>
                </m:e>
                <m:sub>
                  <m:r>
                    <m:t>k</m:t>
                  </m:r>
                </m:sub>
              </m:sSub>
              <m:r>
                <m:t>=</m:t>
              </m:r>
              <m:sSub>
                <m:sSubPr>
                  <m:ctrlPr/>
                </m:sSubPr>
                <m:e>
                  <m:r>
                    <m:t>C</m:t>
                  </m:r>
                </m:e>
                <m:sub>
                  <m:r>
                    <m:t>д</m:t>
                  </m:r>
                </m:sub>
              </m:sSub>
              <m:nary>
                <m:naryPr>
                  <m:chr m:val="∑"/>
                  <m:limLoc m:val="undOvr"/>
                  <m:ctrlPr/>
                </m:naryPr>
                <m:sub>
                  <m:r>
                    <m:t>i=0</m:t>
                  </m:r>
                </m:sub>
                <m:sup>
                  <m:r>
                    <m:t>k-1</m:t>
                  </m:r>
                </m:sup>
                <m:e>
                  <m:sSubSup>
                    <m:sSubSupPr>
                      <m:ctrlPr/>
                    </m:sSubSupPr>
                    <m:e>
                      <m:r>
                        <m:t>J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k-1-i</m:t>
                      </m:r>
                    </m:sup>
                  </m:sSubSup>
                  <m:sSubSup>
                    <m:sSubSupPr>
                      <m:ctrlPr/>
                    </m:sSubSup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-1</m:t>
                      </m:r>
                    </m:sup>
                  </m:sSubSup>
                  <m:sSub>
                    <m:sSubPr>
                      <m:ctrlPr/>
                    </m:sSubPr>
                    <m:e>
                      <m:r>
                        <m:t>B</m:t>
                      </m:r>
                    </m:e>
                    <m:sub>
                      <m:r>
                        <m:t>д</m:t>
                      </m:r>
                    </m:sub>
                  </m:sSub>
                  <m:r>
                    <m:t>+D</m:t>
                  </m:r>
                </m:e>
              </m:nary>
              <w:bookmarkEnd w:id="19"/>
              <m:r>
                <m:t>#</m:t>
              </m:r>
              <m:d>
                <m:dPr>
                  <m:ctrlPr/>
                </m:dPr>
                <m:e>
                  <m:r>
                    <m:t>2.2.3</m:t>
                  </m:r>
                </m:e>
              </m:d>
            </m:e>
          </m:eqArr>
        </m:oMath>
      </m:oMathPara>
    </w:p>
    <w:p w14:paraId="2761E402" w14:textId="6EFFF9B8" w:rsidR="008030C6" w:rsidRDefault="008030C6" w:rsidP="008030C6">
      <w:pPr>
        <w:pStyle w:val="aff7"/>
      </w:pPr>
      <w:r>
        <w:t xml:space="preserve">и </w:t>
      </w:r>
      <w:r w:rsidRPr="008030C6">
        <w:t>получим</w:t>
      </w:r>
      <w:r>
        <w:t xml:space="preserve"> функцию переходной характеристики системы</w:t>
      </w:r>
      <w:r w:rsidRPr="008030C6">
        <w:t>.</w:t>
      </w:r>
      <w:r w:rsidR="000A78A1">
        <w:t>\</w:t>
      </w:r>
    </w:p>
    <w:p w14:paraId="6D1BFC5B" w14:textId="31B454C9" w:rsidR="000A78A1" w:rsidRDefault="000A78A1" w:rsidP="000A78A1">
      <w:pPr>
        <w:pStyle w:val="aff7"/>
      </w:pPr>
      <w:r w:rsidRPr="000A78A1">
        <w:t xml:space="preserve">Построение и исследование графиков непрерывной и дискретной модели с помощью программы </w:t>
      </w:r>
      <w:proofErr w:type="spellStart"/>
      <w:r w:rsidRPr="000A78A1">
        <w:t>SimInTech</w:t>
      </w:r>
      <w:proofErr w:type="spellEnd"/>
      <w:r w:rsidRPr="000A78A1">
        <w:t xml:space="preserve">. Построенный график представлен на рис. </w:t>
      </w:r>
      <w:r>
        <w:t>1</w:t>
      </w:r>
      <w:r w:rsidR="00642B79">
        <w:rPr>
          <w:lang w:val="en-US"/>
        </w:rPr>
        <w:t>3</w:t>
      </w:r>
      <w:r w:rsidRPr="000A78A1">
        <w:t>.</w:t>
      </w:r>
    </w:p>
    <w:p w14:paraId="6E257C7B" w14:textId="22EAC0BF" w:rsidR="00642B79" w:rsidRDefault="00642B79" w:rsidP="00642B79">
      <w:pPr>
        <w:pStyle w:val="afff2"/>
      </w:pPr>
      <w:r w:rsidRPr="00642B79">
        <w:rPr>
          <w:noProof/>
        </w:rPr>
        <w:lastRenderedPageBreak/>
        <w:drawing>
          <wp:inline distT="0" distB="0" distL="0" distR="0" wp14:anchorId="22F12931" wp14:editId="27F3BA07">
            <wp:extent cx="5078170" cy="3166004"/>
            <wp:effectExtent l="0" t="0" r="825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084999" cy="3170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D5AB03" w14:textId="3B30A554" w:rsidR="00E94BC1" w:rsidRPr="000A78A1" w:rsidRDefault="00E94BC1" w:rsidP="00E94BC1">
      <w:pPr>
        <w:pStyle w:val="afff2"/>
      </w:pPr>
    </w:p>
    <w:p w14:paraId="1284F11B" w14:textId="68A34D03" w:rsidR="000A78A1" w:rsidRDefault="000A78A1" w:rsidP="00E94BC1">
      <w:pPr>
        <w:pStyle w:val="affc"/>
      </w:pPr>
      <w:r>
        <w:t>Рис. 1</w:t>
      </w:r>
      <w:r w:rsidR="0084053E" w:rsidRPr="0084053E">
        <w:t>4</w:t>
      </w:r>
      <w:r w:rsidR="00F24801">
        <w:rPr>
          <w:rFonts w:eastAsiaTheme="minorEastAsia"/>
        </w:rPr>
        <w:t xml:space="preserve"> </w:t>
      </w:r>
      <w:r w:rsidR="00F24801">
        <w:t>–</w:t>
      </w:r>
      <w:r w:rsidR="00F24801">
        <w:rPr>
          <w:rFonts w:eastAsiaTheme="minorEastAsia"/>
        </w:rPr>
        <w:t xml:space="preserve"> </w:t>
      </w:r>
      <w:r w:rsidR="009D3FC8">
        <w:t>Переходная характеристика непрерывной и дискретной моделей</w:t>
      </w:r>
    </w:p>
    <w:p w14:paraId="471E083D" w14:textId="3618696B" w:rsidR="00E94BC1" w:rsidRDefault="00E94BC1" w:rsidP="00E94BC1">
      <w:pPr>
        <w:pStyle w:val="aff7"/>
      </w:pPr>
      <w:r>
        <w:t xml:space="preserve">Из графика </w:t>
      </w:r>
      <w:r w:rsidR="0088429E">
        <w:t>видно,</w:t>
      </w:r>
      <w:r>
        <w:t xml:space="preserve"> что непрерывная</w:t>
      </w:r>
      <w:r w:rsidR="000948A1">
        <w:t xml:space="preserve"> модель</w:t>
      </w:r>
      <w:r>
        <w:t xml:space="preserve"> </w:t>
      </w:r>
      <w:r w:rsidR="000948A1">
        <w:t>и</w:t>
      </w:r>
      <w:r>
        <w:t xml:space="preserve"> дискретн</w:t>
      </w:r>
      <w:r w:rsidR="000948A1">
        <w:t>ая</w:t>
      </w:r>
      <w:r>
        <w:t xml:space="preserve"> расходятся, поэтому снятие характеристик переходных процессов не требуется</w:t>
      </w:r>
      <w:r w:rsidR="000948A1">
        <w:t>.</w:t>
      </w:r>
    </w:p>
    <w:p w14:paraId="5745B301" w14:textId="656798CF" w:rsidR="000A78A1" w:rsidRDefault="007F3DBC" w:rsidP="00567698">
      <w:pPr>
        <w:pStyle w:val="2"/>
      </w:pPr>
      <w:bookmarkStart w:id="20" w:name="_Toc179905849"/>
      <w:r w:rsidRPr="007F3DBC">
        <w:t>Импульсная</w:t>
      </w:r>
      <w:r>
        <w:t xml:space="preserve"> характеристик</w:t>
      </w:r>
      <w:bookmarkEnd w:id="20"/>
    </w:p>
    <w:p w14:paraId="18C6A3D4" w14:textId="77777777" w:rsidR="007F3DBC" w:rsidRDefault="007F3DBC" w:rsidP="007F3DBC">
      <w:pPr>
        <w:pStyle w:val="aff7"/>
      </w:pPr>
      <w:r w:rsidRPr="007F3DBC">
        <w:t>Импульсная</w:t>
      </w:r>
      <w:r>
        <w:t xml:space="preserve"> характеристика системы (ИХС) строится при нулевых начальных условиях и при входном воздействии дельта-функции, или функции Дирака:</w:t>
      </w:r>
    </w:p>
    <w:p w14:paraId="70917F1E" w14:textId="3B158FAE" w:rsidR="007F3DBC" w:rsidRPr="007F3DBC" w:rsidRDefault="00125903" w:rsidP="009D5CCF">
      <w:pPr>
        <w:pStyle w:val="afff6"/>
      </w:pPr>
      <m:oMathPara>
        <m:oMath>
          <m:eqArr>
            <m:eqArrPr>
              <m:maxDist m:val="1"/>
              <m:ctrlPr/>
            </m:eqArrPr>
            <m:e>
              <m:r>
                <m:t>δ</m:t>
              </m:r>
              <m:d>
                <m:dPr>
                  <m:ctrlPr/>
                </m:dPr>
                <m:e>
                  <m:r>
                    <m:t>t-</m:t>
                  </m:r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r>
                <m:t>=</m:t>
              </m:r>
              <m:d>
                <m:dPr>
                  <m:begChr m:val="{"/>
                  <m:endChr m:val=""/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0, t≠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  <m:e>
                      <m:r>
                        <m:t>1,t=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eqArr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3.1</m:t>
                  </m:r>
                </m:e>
              </m:d>
            </m:e>
          </m:eqArr>
        </m:oMath>
      </m:oMathPara>
    </w:p>
    <w:p w14:paraId="4535DF73" w14:textId="58C893FA" w:rsidR="007F3DBC" w:rsidRPr="007F3DBC" w:rsidRDefault="007F3DBC" w:rsidP="007F3DBC">
      <w:pPr>
        <w:pStyle w:val="aff7"/>
        <w:rPr>
          <w:rFonts w:eastAsiaTheme="minorEastAsia"/>
        </w:rPr>
      </w:pPr>
      <w:r>
        <w:t>Главной особенностью этой функции является её фильтрующее свойство:</w:t>
      </w:r>
    </w:p>
    <w:p w14:paraId="4FF468AA" w14:textId="10EC125C" w:rsidR="007F3DBC" w:rsidRPr="007F3DBC" w:rsidRDefault="00125903" w:rsidP="009D5CCF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nary>
                <m:naryPr>
                  <m:ctrlPr>
                    <w:rPr>
                      <w:szCs w:val="24"/>
                    </w:rPr>
                  </m:ctrlPr>
                </m:naryPr>
                <m:sub>
                  <m:r>
                    <m:t>-∞</m:t>
                  </m:r>
                </m:sub>
                <m:sup>
                  <m:r>
                    <m:t>+∞</m:t>
                  </m:r>
                </m:sup>
                <m:e>
                  <m:r>
                    <m:t>f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</m:e>
              </m:nary>
              <m:r>
                <m:t>δ</m:t>
              </m:r>
              <m:d>
                <m:dPr>
                  <m:ctrlPr/>
                </m:dPr>
                <m:e>
                  <m:r>
                    <m:t>t-</m:t>
                  </m:r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r>
                <m:t>dt=f</m:t>
              </m:r>
              <m:d>
                <m:dPr>
                  <m:ctrlPr/>
                </m:dPr>
                <m:e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d>
                <m:dPr>
                  <m:begChr m:val="|"/>
                  <m:endChr m:val=""/>
                  <m:ctrlPr>
                    <w:rPr>
                      <w:sz w:val="28"/>
                      <w:szCs w:val="24"/>
                      <w:lang w:val="ru-RU" w:eastAsia="ru-RU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/>
                    </m:naryPr>
                    <m:sub>
                      <m:r>
                        <m:t>i=-∞</m:t>
                      </m:r>
                    </m:sub>
                    <m:sup>
                      <m:r>
                        <m:t>+∞</m:t>
                      </m:r>
                    </m:sup>
                    <m:e>
                      <m:r>
                        <m:t>f</m:t>
                      </m:r>
                      <m:d>
                        <m:dPr>
                          <m:ctrlPr/>
                        </m:dP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i</m:t>
                              </m:r>
                            </m:sub>
                          </m:sSub>
                        </m:e>
                      </m:d>
                      <m:r>
                        <m:t>δ</m:t>
                      </m:r>
                      <m:d>
                        <m:dPr>
                          <m:ctrlPr/>
                        </m:dP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i</m:t>
                              </m:r>
                            </m:sub>
                          </m:sSub>
                          <m:r>
                            <m:t>-</m:t>
                          </m:r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0</m:t>
                              </m:r>
                            </m:sub>
                          </m:sSub>
                        </m:e>
                      </m:d>
                    </m:e>
                  </m:nary>
                  <m:r>
                    <m:t>=f</m:t>
                  </m:r>
                  <m:d>
                    <m:dPr>
                      <m:ctrlPr/>
                    </m:dPr>
                    <m:e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d>
                  <m:r>
                    <m:t>.</m:t>
                  </m:r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3.2</m:t>
                  </m:r>
                </m:e>
              </m:d>
            </m:e>
          </m:eqArr>
        </m:oMath>
      </m:oMathPara>
    </w:p>
    <w:p w14:paraId="4B891270" w14:textId="22A534EA" w:rsidR="007F3DBC" w:rsidRDefault="007F3DBC" w:rsidP="007F3DBC">
      <w:pPr>
        <w:pStyle w:val="aff7"/>
        <w:rPr>
          <w:lang w:val="en-US"/>
        </w:rPr>
      </w:pPr>
      <w:r>
        <w:t>Учтём новые условия в</w:t>
      </w:r>
      <w:r w:rsidR="00B34EC2">
        <w:rPr>
          <w:lang w:val="en-US"/>
        </w:rPr>
        <w:t>:</w:t>
      </w:r>
    </w:p>
    <w:p w14:paraId="647D49C2" w14:textId="26AE9F67" w:rsidR="000A78A1" w:rsidRPr="00B34EC2" w:rsidRDefault="00125903" w:rsidP="009D5CCF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d>
                <m:dPr>
                  <m:begChr m:val=""/>
                  <m:endChr m:val="|"/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z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 xml:space="preserve">= </m:t>
                      </m:r>
                      <m:nary>
                        <m:naryPr>
                          <m:ctrlPr/>
                        </m:naryPr>
                        <m:sub>
                          <m:r>
                            <m:t>0</m:t>
                          </m:r>
                        </m:sub>
                        <m:sup>
                          <m:r>
                            <m:t>t</m:t>
                          </m:r>
                        </m:sup>
                        <m:e>
                          <m:sSup>
                            <m:sSupPr>
                              <m:ctrlPr/>
                            </m:sSupPr>
                            <m:e>
                              <m:r>
                                <m:t>e</m:t>
                              </m:r>
                            </m:e>
                            <m:sup>
                              <m:r>
                                <m:t>J</m:t>
                              </m:r>
                              <m:d>
                                <m:dPr>
                                  <m:ctrlPr/>
                                </m:dPr>
                                <m:e>
                                  <m:r>
                                    <m:t>t-τ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/>
                            </m:sSupPr>
                            <m:e>
                              <m:r>
                                <m:t>S</m:t>
                              </m:r>
                            </m:e>
                            <m:sup>
                              <m:r>
                                <m:t>-1</m:t>
                              </m:r>
                            </m:sup>
                          </m:sSup>
                          <m:r>
                            <m:t>Bδ</m:t>
                          </m:r>
                          <m:d>
                            <m:dPr>
                              <m:ctrlPr/>
                            </m:dPr>
                            <m:e>
                              <m:r>
                                <m:t>τ</m:t>
                              </m:r>
                            </m:e>
                          </m:d>
                          <m:r>
                            <m:t>dτ</m:t>
                          </m:r>
                        </m:e>
                      </m:nary>
                      <m:r>
                        <m:t>=</m:t>
                      </m:r>
                    </m:e>
                    <m:e>
                      <m:r>
                        <m:t>=</m:t>
                      </m:r>
                      <m:d>
                        <m:dPr>
                          <m:ctrlPr/>
                        </m:dPr>
                        <m:e>
                          <m:sSup>
                            <m:sSupPr>
                              <m:ctrlPr/>
                            </m:sSupPr>
                            <m:e>
                              <m:r>
                                <m:t>e</m:t>
                              </m:r>
                            </m:e>
                            <m:sup>
                              <m:r>
                                <m:t>Jt</m:t>
                              </m:r>
                            </m:sup>
                          </m:sSup>
                        </m:e>
                      </m:d>
                      <m:sSup>
                        <m:sSupPr>
                          <m:ctrlPr/>
                        </m:sSupPr>
                        <m:e>
                          <m:r>
                            <m:t>S</m:t>
                          </m:r>
                        </m:e>
                        <m:sup>
                          <m:r>
                            <m:t>-1</m:t>
                          </m:r>
                        </m:sup>
                      </m:sSup>
                      <m:r>
                        <m:t>B.</m:t>
                      </m:r>
                    </m:e>
                  </m:eqArr>
                </m:e>
              </m:d>
              <m:f>
                <m:fPr>
                  <m:type m:val="noBar"/>
                  <m:ctrlPr/>
                </m:fPr>
                <m:num>
                  <m:sSub>
                    <m:sSubPr>
                      <m:ctrlPr/>
                    </m:sSubPr>
                    <m:e>
                      <m:r>
                        <m:t>z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=</m:t>
                  </m:r>
                  <m:nary>
                    <m:naryPr>
                      <m:chr m:val="∑"/>
                      <m:limLoc m:val="undOvr"/>
                      <m:ctrlPr/>
                    </m:naryPr>
                    <m:sub>
                      <m:r>
                        <m:t>i=0</m:t>
                      </m:r>
                    </m:sub>
                    <m:sup>
                      <m:r>
                        <m:t>k-1</m:t>
                      </m:r>
                    </m:sup>
                    <m:e>
                      <m:sSubSup>
                        <m:sSubSupPr>
                          <m:ctrlPr/>
                        </m:sSubSupPr>
                        <m:e>
                          <m:r>
                            <m:t>J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k-1-i</m:t>
                          </m:r>
                        </m:sup>
                      </m:sSubSup>
                      <m:sSubSup>
                        <m:sSubSupPr>
                          <m:ctrlPr/>
                        </m:sSubSupPr>
                        <m:e>
                          <m:r>
                            <m:t>S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-1</m:t>
                          </m:r>
                        </m:sup>
                      </m:sSubSup>
                      <m:sSub>
                        <m:sSubPr>
                          <m:ctrlPr/>
                        </m:sSubPr>
                        <m:e>
                          <m:r>
                            <m:t>B</m:t>
                          </m:r>
                        </m:e>
                        <m:sub>
                          <m:r>
                            <m:t>д</m:t>
                          </m:r>
                        </m:sub>
                      </m:sSub>
                      <m:r>
                        <m:t>δ</m:t>
                      </m:r>
                      <m:d>
                        <m:dPr>
                          <m:ctrlPr/>
                        </m:dP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i</m:t>
                              </m:r>
                            </m:sub>
                          </m:sSub>
                        </m:e>
                      </m:d>
                      <m:r>
                        <m:t>=</m:t>
                      </m:r>
                    </m:e>
                  </m:nary>
                </m:num>
                <m:den>
                  <m:nary>
                    <m:naryPr>
                      <m:chr m:val="∑"/>
                      <m:limLoc m:val="undOvr"/>
                      <m:ctrlPr/>
                    </m:naryPr>
                    <m:sub>
                      <m:r>
                        <m:t>i=0</m:t>
                      </m:r>
                    </m:sub>
                    <m:sup>
                      <m:r>
                        <m:t>k-1</m:t>
                      </m:r>
                    </m:sup>
                    <m:e>
                      <m:sSubSup>
                        <m:sSubSupPr>
                          <m:ctrlPr/>
                        </m:sSubSupPr>
                        <m:e>
                          <m:r>
                            <m:t>J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k-1</m:t>
                          </m:r>
                        </m:sup>
                      </m:sSubSup>
                      <m:sSubSup>
                        <m:sSubSupPr>
                          <m:ctrlPr/>
                        </m:sSubSupPr>
                        <m:e>
                          <m:r>
                            <m:t>S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-1</m:t>
                          </m:r>
                        </m:sup>
                      </m:sSubSup>
                      <m:sSub>
                        <m:sSubPr>
                          <m:ctrlPr/>
                        </m:sSubPr>
                        <m:e>
                          <m:r>
                            <m:t>B</m:t>
                          </m:r>
                        </m:e>
                        <m:sub>
                          <m:r>
                            <m:t>д</m:t>
                          </m:r>
                        </m:sub>
                      </m:sSub>
                      <m:r>
                        <m:t>=</m:t>
                      </m:r>
                    </m:e>
                  </m:nary>
                </m:den>
              </m:f>
              <m:r>
                <m:t>#</m:t>
              </m:r>
              <m:d>
                <m:dPr>
                  <m:ctrlPr/>
                </m:dPr>
                <m:e>
                  <m:r>
                    <m:t>2.3.3</m:t>
                  </m:r>
                </m:e>
              </m:d>
            </m:e>
          </m:eqArr>
        </m:oMath>
      </m:oMathPara>
    </w:p>
    <w:p w14:paraId="1425ED17" w14:textId="078889A7" w:rsidR="00B34EC2" w:rsidRDefault="00B34EC2" w:rsidP="008030C6">
      <w:pPr>
        <w:pStyle w:val="aff7"/>
      </w:pPr>
      <w:r>
        <w:t>Теперь подставим полученный результат во второе уравнение из (3):</w:t>
      </w:r>
    </w:p>
    <w:p w14:paraId="1C157A47" w14:textId="5E2CC5C0" w:rsidR="00B34EC2" w:rsidRPr="009D5CCF" w:rsidRDefault="00125903" w:rsidP="009D5CCF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r>
                <m:t>y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>=CS</m:t>
              </m:r>
              <m:sSup>
                <m:sSupPr>
                  <m:ctrlPr/>
                </m:sSupPr>
                <m:e>
                  <m:r>
                    <m:t>e</m:t>
                  </m:r>
                </m:e>
                <m:sup>
                  <m:r>
                    <m:t>Jt</m:t>
                  </m:r>
                </m:sup>
              </m:sSup>
              <m:sSup>
                <m:sSupPr>
                  <m:ctrlPr/>
                </m:sSupPr>
                <m:e>
                  <m:r>
                    <m:t>S</m:t>
                  </m:r>
                </m:e>
                <m:sup>
                  <m:r>
                    <m:t>-1</m:t>
                  </m:r>
                </m:sup>
              </m:sSup>
              <m:r>
                <m:t>B+Dδ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 xml:space="preserve"> </m:t>
              </m:r>
              <m:d>
                <m:dPr>
                  <m:begChr m:val="|"/>
                  <m:endChr m:val=""/>
                  <m:ctrlPr>
                    <w:rPr>
                      <w:rFonts w:eastAsiaTheme="minorHAnsi"/>
                      <w:lang w:val="ru-RU"/>
                    </w:rPr>
                  </m:ctrlPr>
                </m:dPr>
                <m:e>
                  <m:sSub>
                    <m:sSubPr>
                      <m:ctrlPr/>
                    </m:sSubPr>
                    <m:e>
                      <m:r>
                        <m:t>y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=C</m:t>
                  </m:r>
                  <m:sSub>
                    <m:sSubPr>
                      <m:ctrlPr/>
                    </m:sSub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</m:sSub>
                  <m:sSubSup>
                    <m:sSubSupPr>
                      <m:ctrlPr/>
                    </m:sSubSupPr>
                    <m:e>
                      <m:r>
                        <m:t>J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k-1</m:t>
                      </m:r>
                    </m:sup>
                  </m:sSubSup>
                  <m:sSup>
                    <m:sSupPr>
                      <m:ctrlPr/>
                    </m:sSupPr>
                    <m:e>
                      <m:r>
                        <m:t>S</m:t>
                      </m:r>
                    </m:e>
                    <m:sup>
                      <m:r>
                        <m:t>-1</m:t>
                      </m:r>
                    </m:sup>
                  </m:sSup>
                  <m:sSub>
                    <m:sSubPr>
                      <m:ctrlPr/>
                    </m:sSubPr>
                    <m:e>
                      <m:r>
                        <m:t>B</m:t>
                      </m:r>
                    </m:e>
                    <m:sub>
                      <m:r>
                        <m:t>д</m:t>
                      </m:r>
                    </m:sub>
                  </m:sSub>
                  <m:r>
                    <m:t>+Dδ</m:t>
                  </m:r>
                  <m:d>
                    <m:dPr>
                      <m:ctrlPr/>
                    </m:dPr>
                    <m:e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k</m:t>
                          </m:r>
                        </m:sub>
                      </m:sSub>
                    </m:e>
                  </m:d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3.4</m:t>
                  </m:r>
                </m:e>
              </m:d>
            </m:e>
          </m:eqArr>
        </m:oMath>
      </m:oMathPara>
    </w:p>
    <w:p w14:paraId="76AB31EF" w14:textId="60550094" w:rsidR="009D5CCF" w:rsidRPr="009D5CCF" w:rsidRDefault="009D5CCF" w:rsidP="008030C6">
      <w:pPr>
        <w:pStyle w:val="aff7"/>
        <w:rPr>
          <w:rFonts w:eastAsiaTheme="minorEastAsia"/>
        </w:rPr>
      </w:pPr>
      <w:r>
        <w:t>и получим функцию импульсной характеристики системы</w:t>
      </w:r>
      <w:r w:rsidRPr="009D5CCF">
        <w:t>.</w:t>
      </w:r>
    </w:p>
    <w:p w14:paraId="134DAC2C" w14:textId="17FB4DCD" w:rsidR="000A78A1" w:rsidRDefault="009D5CCF" w:rsidP="009D5CCF">
      <w:pPr>
        <w:pStyle w:val="aff7"/>
      </w:pPr>
      <w:r w:rsidRPr="009D5CCF">
        <w:t>Построение</w:t>
      </w:r>
      <w:r>
        <w:t xml:space="preserve"> и исследование графиков импульсной характеристики непрерывной и дискретной модели с помощью программы </w:t>
      </w:r>
      <w:proofErr w:type="spellStart"/>
      <w:r>
        <w:t>SimInTech</w:t>
      </w:r>
      <w:proofErr w:type="spellEnd"/>
      <w:r>
        <w:t>. Построенный график представлен на рис.</w:t>
      </w:r>
      <w:r>
        <w:rPr>
          <w:lang w:val="en-US"/>
        </w:rPr>
        <w:t xml:space="preserve"> 1</w:t>
      </w:r>
      <w:r w:rsidR="009E0234">
        <w:rPr>
          <w:lang w:val="en-US"/>
        </w:rPr>
        <w:t>4</w:t>
      </w:r>
      <w:r>
        <w:t>.</w:t>
      </w:r>
    </w:p>
    <w:p w14:paraId="1115987A" w14:textId="5762A0D7" w:rsidR="009D5CCF" w:rsidRDefault="00642B79" w:rsidP="00642B79">
      <w:pPr>
        <w:pStyle w:val="afff2"/>
      </w:pPr>
      <w:r w:rsidRPr="00642B79">
        <w:rPr>
          <w:noProof/>
        </w:rPr>
        <w:lastRenderedPageBreak/>
        <w:drawing>
          <wp:inline distT="0" distB="0" distL="0" distR="0" wp14:anchorId="7DC1383C" wp14:editId="112774B1">
            <wp:extent cx="4668738" cy="2947496"/>
            <wp:effectExtent l="0" t="0" r="0" b="571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673698" cy="29506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477D35" w14:textId="151DF8F6" w:rsidR="009D5CCF" w:rsidRDefault="009D5CCF" w:rsidP="0088429E">
      <w:pPr>
        <w:pStyle w:val="affc"/>
      </w:pPr>
      <w:r>
        <w:t xml:space="preserve">Рис. </w:t>
      </w:r>
      <w:r w:rsidRPr="009D5CCF">
        <w:t>1</w:t>
      </w:r>
      <w:r w:rsidR="0084053E" w:rsidRPr="0084053E">
        <w:t>5</w:t>
      </w:r>
      <w:r w:rsidR="0088429E">
        <w:rPr>
          <w:rFonts w:eastAsiaTheme="minorEastAsia"/>
        </w:rPr>
        <w:t xml:space="preserve"> </w:t>
      </w:r>
      <w:r w:rsidR="0088429E">
        <w:t>–</w:t>
      </w:r>
      <w:r w:rsidR="0088429E">
        <w:rPr>
          <w:rFonts w:eastAsiaTheme="minorEastAsia"/>
        </w:rPr>
        <w:t xml:space="preserve"> </w:t>
      </w:r>
      <w:r>
        <w:t>Импульсная характеристика непрерывной и дискретной моделей</w:t>
      </w:r>
    </w:p>
    <w:p w14:paraId="4E804DC0" w14:textId="344A26EE" w:rsidR="0088429E" w:rsidRDefault="0088429E" w:rsidP="0088429E">
      <w:pPr>
        <w:pStyle w:val="aff7"/>
      </w:pPr>
      <w:r>
        <w:t>Из графика</w:t>
      </w:r>
      <w:r w:rsidR="00EC5822">
        <w:t xml:space="preserve"> ИХС</w:t>
      </w:r>
      <w:r>
        <w:t xml:space="preserve"> </w:t>
      </w:r>
      <w:r w:rsidR="00D54597">
        <w:t>видно,</w:t>
      </w:r>
      <w:r>
        <w:t xml:space="preserve"> что непрерывная модель и дискретная расходятся, поэтому снятие характеристик переходных процессов не требуется.</w:t>
      </w:r>
    </w:p>
    <w:p w14:paraId="1BC44EEE" w14:textId="7C203A0B" w:rsidR="00496EA2" w:rsidRDefault="00496EA2" w:rsidP="00496EA2">
      <w:pPr>
        <w:pStyle w:val="2"/>
      </w:pPr>
      <w:bookmarkStart w:id="21" w:name="_Toc179905850"/>
      <w:r w:rsidRPr="00496EA2">
        <w:t>Ненулевые начальные условия</w:t>
      </w:r>
      <w:bookmarkEnd w:id="21"/>
    </w:p>
    <w:p w14:paraId="6D4DC6E2" w14:textId="252385B9" w:rsidR="00496EA2" w:rsidRDefault="00496EA2" w:rsidP="00496EA2">
      <w:pPr>
        <w:pStyle w:val="aff7"/>
      </w:pPr>
      <w:r>
        <w:t xml:space="preserve">Реакция на ненулевые начальные условия (ННУ) строится при отсутствии каких-либо внешних управлений и возмущений, но, чтобы хотя бы один элемент вектор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 xml:space="preserve"> </m:t>
        </m:r>
      </m:oMath>
      <w:r>
        <w:t>был отличен от нуля. Учтём новые условия</w:t>
      </w:r>
      <w:r w:rsidRPr="00496EA2">
        <w:t xml:space="preserve"> </w:t>
      </w:r>
      <w:r>
        <w:t>в</w:t>
      </w:r>
      <w:r w:rsidRPr="00496EA2">
        <w:t>:</w:t>
      </w:r>
    </w:p>
    <w:p w14:paraId="22DCB9FC" w14:textId="08D7BB50" w:rsidR="007C0D50" w:rsidRPr="007C0D50" w:rsidRDefault="00125903" w:rsidP="007C0D50">
      <w:pPr>
        <w:pStyle w:val="affc"/>
        <w:rPr>
          <w:rFonts w:eastAsiaTheme="minorEastAsia" w:cstheme="minorBidi"/>
          <w:i w:val="0"/>
          <w:szCs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szCs w:val="24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z</m:t>
                  </m:r>
                  <m:d>
                    <m:dP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szCs w:val="24"/>
                    </w:rPr>
                    <m:t>=e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Jt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szCs w:val="24"/>
                </w:rPr>
                <m:t xml:space="preserve"> </m:t>
              </m:r>
              <m:d>
                <m:dPr>
                  <m:begChr m:val="|"/>
                  <m:endChr m:val=""/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szCs w:val="24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k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д</m:t>
                      </m: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-1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0</m:t>
                      </m:r>
                    </m:sup>
                  </m:sSup>
                </m:e>
              </m:d>
              <m:r>
                <w:rPr>
                  <w:rFonts w:ascii="Cambria Math" w:hAnsi="Cambria Math"/>
                  <w:szCs w:val="24"/>
                </w:rPr>
                <m:t>.#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>2.4.1</m:t>
                  </m:r>
                </m:e>
              </m:d>
            </m:e>
          </m:eqArr>
        </m:oMath>
      </m:oMathPara>
    </w:p>
    <w:p w14:paraId="23575EBD" w14:textId="6085A6F8" w:rsidR="000A78A1" w:rsidRDefault="00496EA2" w:rsidP="00496EA2">
      <w:pPr>
        <w:pStyle w:val="aff7"/>
      </w:pPr>
      <w:r>
        <w:t>Теперь подставим полученный результат во второе уравнение из</w:t>
      </w:r>
      <w:r w:rsidRPr="00496EA2">
        <w:t xml:space="preserve"> (2.1.1)</w:t>
      </w:r>
    </w:p>
    <w:p w14:paraId="3E2FF87A" w14:textId="515C28A0" w:rsidR="007C0D50" w:rsidRPr="007C0D50" w:rsidRDefault="00125903" w:rsidP="007C0D50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CS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Jt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p>
              </m:sSup>
              <m:d>
                <m:dPr>
                  <m:begChr m:val="|"/>
                  <m:endChr m:val="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CS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-1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 xml:space="preserve"> 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4.2</m:t>
                  </m:r>
                </m:e>
              </m:d>
            </m:e>
          </m:eqArr>
        </m:oMath>
      </m:oMathPara>
    </w:p>
    <w:p w14:paraId="32D74D8A" w14:textId="5474E3AB" w:rsidR="007C0D50" w:rsidRPr="007C0D50" w:rsidRDefault="007C0D50" w:rsidP="00496EA2">
      <w:pPr>
        <w:pStyle w:val="aff7"/>
        <w:rPr>
          <w:i/>
        </w:rPr>
      </w:pPr>
      <w:r>
        <w:t>и получим функцию реакции системы (</w:t>
      </w:r>
      <w:r w:rsidRPr="007C0D50">
        <w:t>2.</w:t>
      </w:r>
      <w:r w:rsidRPr="00E911B6">
        <w:t>0</w:t>
      </w:r>
      <w:r w:rsidRPr="007C0D50">
        <w:t>.1</w:t>
      </w:r>
      <w:r>
        <w:t>) на ненулевые начальные условия.</w:t>
      </w:r>
    </w:p>
    <w:p w14:paraId="1C57AFE4" w14:textId="6B037413" w:rsidR="00642B79" w:rsidRDefault="00E911B6" w:rsidP="00E911B6">
      <w:pPr>
        <w:pStyle w:val="aff7"/>
      </w:pPr>
      <w:r>
        <w:t xml:space="preserve">Построение и исследование графиков переходной характеристики с ненулевыми начальными условиями непрерывной и дискретной модели с помощью программы </w:t>
      </w:r>
      <w:proofErr w:type="spellStart"/>
      <w:r>
        <w:t>SimInTech</w:t>
      </w:r>
      <w:proofErr w:type="spellEnd"/>
      <w:r>
        <w:t xml:space="preserve">. </w:t>
      </w:r>
    </w:p>
    <w:p w14:paraId="7E88EA38" w14:textId="3E437F4B" w:rsidR="00642B79" w:rsidRPr="00C3176F" w:rsidRDefault="00642B79" w:rsidP="00E911B6">
      <w:pPr>
        <w:pStyle w:val="aff7"/>
      </w:pPr>
      <w:r>
        <w:t xml:space="preserve">В качестве не нулевых условий примем матрицу </w:t>
      </w:r>
    </w:p>
    <w:p w14:paraId="3E772A6D" w14:textId="30725945" w:rsidR="00642B79" w:rsidRPr="00642B79" w:rsidRDefault="00125903" w:rsidP="00E911B6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 xml:space="preserve">xN0 = 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en-US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lang w:val="en-US"/>
                      </w:rPr>
                      <m:t>0</m:t>
                    </m:r>
                  </m:e>
                </m:mr>
              </m:m>
              <m:r>
                <w:rPr>
                  <w:rFonts w:ascii="Cambria Math" w:hAnsi="Cambria Math"/>
                  <w:lang w:val="en-US"/>
                </w:rPr>
                <m:t>;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4.3</m:t>
                  </m:r>
                </m:e>
              </m:d>
            </m:e>
          </m:eqArr>
        </m:oMath>
      </m:oMathPara>
    </w:p>
    <w:p w14:paraId="4DDB5725" w14:textId="77777777" w:rsidR="00642B79" w:rsidRPr="00642B79" w:rsidRDefault="00642B79" w:rsidP="00E911B6">
      <w:pPr>
        <w:pStyle w:val="aff7"/>
        <w:rPr>
          <w:rFonts w:eastAsiaTheme="minorEastAsia"/>
          <w:lang w:val="en-US"/>
        </w:rPr>
      </w:pPr>
    </w:p>
    <w:p w14:paraId="33B92523" w14:textId="3C9425E5" w:rsidR="000A78A1" w:rsidRDefault="00E911B6" w:rsidP="00E911B6">
      <w:pPr>
        <w:pStyle w:val="aff7"/>
      </w:pPr>
      <w:r>
        <w:t>Построенный график представлен на рис. 1</w:t>
      </w:r>
      <w:r w:rsidR="00642B79" w:rsidRPr="00642B79">
        <w:t>5</w:t>
      </w:r>
      <w:r>
        <w:t>.</w:t>
      </w:r>
    </w:p>
    <w:p w14:paraId="59C9706B" w14:textId="262D7E53" w:rsidR="00FF6EF0" w:rsidRDefault="00642B79" w:rsidP="00FF6EF0">
      <w:pPr>
        <w:pStyle w:val="afff2"/>
      </w:pPr>
      <w:r w:rsidRPr="00642B79">
        <w:rPr>
          <w:noProof/>
        </w:rPr>
        <w:lastRenderedPageBreak/>
        <w:drawing>
          <wp:inline distT="0" distB="0" distL="0" distR="0" wp14:anchorId="3A53FFE2" wp14:editId="10D49AFB">
            <wp:extent cx="4668738" cy="2877329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672751" cy="2879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F20FB8" w14:textId="158168E2" w:rsidR="00E911B6" w:rsidRPr="00B34EC2" w:rsidRDefault="00FF6EF0" w:rsidP="00FF6EF0">
      <w:pPr>
        <w:pStyle w:val="affc"/>
      </w:pPr>
      <w:r>
        <w:t xml:space="preserve">Рис. </w:t>
      </w:r>
      <w:r w:rsidR="009E0234" w:rsidRPr="009E0234">
        <w:t>1</w:t>
      </w:r>
      <w:r w:rsidR="0084053E" w:rsidRPr="0084053E">
        <w:t>6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</w:t>
      </w:r>
      <w:r w:rsidRPr="00FF6EF0">
        <w:t>Реакция</w:t>
      </w:r>
      <w:r>
        <w:t xml:space="preserve"> на ненулевые начальные условия непрерывной и дискретной моделей</w:t>
      </w:r>
    </w:p>
    <w:p w14:paraId="0464A742" w14:textId="40E779E8" w:rsidR="000A78A1" w:rsidRDefault="00FF6EF0" w:rsidP="008030C6">
      <w:pPr>
        <w:pStyle w:val="aff7"/>
      </w:pPr>
      <w:r>
        <w:t xml:space="preserve">Схема объекта в программе </w:t>
      </w:r>
      <w:proofErr w:type="spellStart"/>
      <w:r>
        <w:rPr>
          <w:lang w:val="en-US"/>
        </w:rPr>
        <w:t>SimInTech</w:t>
      </w:r>
      <w:proofErr w:type="spellEnd"/>
      <w:r w:rsidRPr="00FF6EF0">
        <w:t xml:space="preserve"> </w:t>
      </w:r>
      <w:r>
        <w:t>представлена на рис. 14.</w:t>
      </w:r>
    </w:p>
    <w:p w14:paraId="0B3C9B11" w14:textId="0CCD02A2" w:rsidR="00FF6EF0" w:rsidRDefault="00FF6EF0" w:rsidP="00FF6EF0">
      <w:pPr>
        <w:pStyle w:val="afff2"/>
      </w:pPr>
      <w:r w:rsidRPr="00FF6EF0">
        <w:rPr>
          <w:noProof/>
        </w:rPr>
        <w:drawing>
          <wp:inline distT="0" distB="0" distL="0" distR="0" wp14:anchorId="1BCFE9B2" wp14:editId="2DCC2C52">
            <wp:extent cx="3524885" cy="3491839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534188" cy="3501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EAC736" w14:textId="6AC23FBE" w:rsidR="00FF6EF0" w:rsidRDefault="00FF6EF0" w:rsidP="00FF6EF0">
      <w:pPr>
        <w:pStyle w:val="affc"/>
      </w:pPr>
      <w:r>
        <w:t xml:space="preserve">Рис. </w:t>
      </w:r>
      <w:r w:rsidR="009E0234" w:rsidRPr="009E0234">
        <w:t>1</w:t>
      </w:r>
      <w:r w:rsidR="0084053E" w:rsidRPr="0084053E">
        <w:t>7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</w:t>
      </w:r>
      <w:r>
        <w:t>Схема объекта для исследования реакций во временной области</w:t>
      </w:r>
    </w:p>
    <w:p w14:paraId="405D68EC" w14:textId="382D69ED" w:rsidR="00FF6EF0" w:rsidRDefault="00FF6EF0" w:rsidP="00FF6EF0">
      <w:pPr>
        <w:pStyle w:val="afff2"/>
      </w:pPr>
      <w:r w:rsidRPr="00FF6EF0">
        <w:rPr>
          <w:noProof/>
        </w:rPr>
        <w:lastRenderedPageBreak/>
        <w:drawing>
          <wp:inline distT="0" distB="0" distL="0" distR="0" wp14:anchorId="41458D5A" wp14:editId="1A89B0BD">
            <wp:extent cx="5080635" cy="2232550"/>
            <wp:effectExtent l="0" t="0" r="571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090732" cy="2236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DC2D8F" w14:textId="4706640D" w:rsidR="00FF6EF0" w:rsidRPr="00FF6EF0" w:rsidRDefault="00FF6EF0" w:rsidP="00FF6EF0">
      <w:pPr>
        <w:pStyle w:val="affc"/>
      </w:pPr>
      <w:r>
        <w:t xml:space="preserve">Рис. </w:t>
      </w:r>
      <w:r w:rsidR="009E0234">
        <w:rPr>
          <w:lang w:val="en-US"/>
        </w:rPr>
        <w:t>1</w:t>
      </w:r>
      <w:r w:rsidR="0084053E">
        <w:rPr>
          <w:lang w:val="en-US"/>
        </w:rPr>
        <w:t>8</w:t>
      </w:r>
      <w:r>
        <w:t>–</w:t>
      </w:r>
      <w:r>
        <w:rPr>
          <w:rFonts w:eastAsiaTheme="minorEastAsia"/>
        </w:rPr>
        <w:t xml:space="preserve"> </w:t>
      </w:r>
      <w:proofErr w:type="spellStart"/>
      <w:r w:rsidRPr="00FF6EF0">
        <w:t>Субмодель</w:t>
      </w:r>
      <w:proofErr w:type="spellEnd"/>
      <w:r>
        <w:t xml:space="preserve"> дискретной модели.</w:t>
      </w:r>
    </w:p>
    <w:p w14:paraId="284B8B19" w14:textId="5865DBDC" w:rsidR="000A78A1" w:rsidRDefault="000A78A1" w:rsidP="00CC7B34">
      <w:pPr>
        <w:pStyle w:val="aff7"/>
        <w:ind w:firstLine="0"/>
      </w:pPr>
    </w:p>
    <w:p w14:paraId="56B062A2" w14:textId="47C4C747" w:rsidR="0084053E" w:rsidRDefault="0084053E">
      <w:pPr>
        <w:spacing w:after="200" w:line="276" w:lineRule="auto"/>
        <w:ind w:firstLine="0"/>
        <w:jc w:val="left"/>
        <w:rPr>
          <w:rFonts w:eastAsiaTheme="minorHAnsi" w:cstheme="minorBidi"/>
          <w:sz w:val="24"/>
          <w:szCs w:val="22"/>
          <w:lang w:eastAsia="en-US"/>
        </w:rPr>
      </w:pPr>
      <w:r>
        <w:br w:type="page"/>
      </w:r>
    </w:p>
    <w:p w14:paraId="44D6CB1F" w14:textId="7BB85BCB" w:rsidR="0084053E" w:rsidRDefault="0084053E" w:rsidP="008F0CAB">
      <w:pPr>
        <w:pStyle w:val="1"/>
        <w:ind w:firstLine="0"/>
        <w:rPr>
          <w:lang w:eastAsia="en-US"/>
        </w:rPr>
      </w:pPr>
      <w:bookmarkStart w:id="22" w:name="_Toc180965861"/>
      <w:r w:rsidRPr="0084053E">
        <w:lastRenderedPageBreak/>
        <w:t>Частотные</w:t>
      </w:r>
      <w:r>
        <w:t xml:space="preserve"> характеристики</w:t>
      </w:r>
      <w:bookmarkEnd w:id="22"/>
    </w:p>
    <w:p w14:paraId="7F3B4631" w14:textId="77777777" w:rsidR="0084053E" w:rsidRDefault="0084053E" w:rsidP="0084053E">
      <w:pPr>
        <w:pStyle w:val="aff7"/>
      </w:pPr>
      <w:r w:rsidRPr="00A36B4F">
        <w:t xml:space="preserve">Если мы на вход </w:t>
      </w:r>
      <w:r w:rsidRPr="00A36B4F">
        <w:rPr>
          <w:rFonts w:ascii="Cambria Math" w:hAnsi="Cambria Math" w:cs="Cambria Math"/>
        </w:rPr>
        <w:t>𝑢</w:t>
      </w:r>
      <w:r w:rsidRPr="00A36B4F">
        <w:t xml:space="preserve"> модели будем подавать гармонический сигнал, то на выходе </w:t>
      </w:r>
      <w:r w:rsidRPr="00A36B4F">
        <w:rPr>
          <w:rFonts w:ascii="Cambria Math" w:hAnsi="Cambria Math" w:cs="Cambria Math"/>
        </w:rPr>
        <w:t>𝑦</w:t>
      </w:r>
      <w:r w:rsidRPr="00A36B4F">
        <w:t xml:space="preserve"> в установившемся режиме мы будем получать реакцию ОУ также в гармоническом виде. Зная входной и выходной сигналы, можно провести анализ передаточного звена, характеризующегося функцией </w:t>
      </w:r>
      <w:r w:rsidRPr="00A36B4F">
        <w:rPr>
          <w:rFonts w:ascii="Cambria Math" w:hAnsi="Cambria Math" w:cs="Cambria Math"/>
        </w:rPr>
        <w:t>𝑊</w:t>
      </w:r>
      <w:r w:rsidRPr="00A36B4F">
        <w:t>.</w:t>
      </w:r>
      <w:r w:rsidRPr="00FD7463">
        <w:t xml:space="preserve"> Классическим типовым воздействием выступает единичная синусоидальная функция </w:t>
      </w:r>
      <w:proofErr w:type="spellStart"/>
      <w:r w:rsidRPr="00FD7463">
        <w:t>sin</w:t>
      </w:r>
      <w:proofErr w:type="spellEnd"/>
      <w:r w:rsidRPr="00FD7463">
        <w:t>(</w:t>
      </w:r>
      <w:r w:rsidRPr="00FD7463">
        <w:rPr>
          <w:rFonts w:ascii="Cambria Math" w:hAnsi="Cambria Math" w:cs="Cambria Math"/>
        </w:rPr>
        <w:t>𝜔𝑡</w:t>
      </w:r>
      <w:r w:rsidRPr="00FD7463">
        <w:t>).</w:t>
      </w:r>
    </w:p>
    <w:p w14:paraId="2000AF27" w14:textId="77777777" w:rsidR="0084053E" w:rsidRDefault="0084053E" w:rsidP="0084053E">
      <w:pPr>
        <w:pStyle w:val="aff7"/>
      </w:pPr>
      <w:r>
        <w:t>Ч</w:t>
      </w:r>
      <w:r w:rsidRPr="00A36B4F">
        <w:t xml:space="preserve">тобы выходной сигнал </w:t>
      </w:r>
      <w:r w:rsidRPr="00A36B4F">
        <w:rPr>
          <w:rFonts w:ascii="Cambria Math" w:hAnsi="Cambria Math" w:cs="Cambria Math"/>
        </w:rPr>
        <w:t>𝑦</w:t>
      </w:r>
      <w:r w:rsidRPr="00A36B4F">
        <w:t xml:space="preserve"> не был похож на экспоненту, ОУ должен быть устойчивым. Отсюда следует замечание: частотные характеристики имеют смысл только для устойчивых систем, т.</w:t>
      </w:r>
      <w:r>
        <w:t xml:space="preserve"> </w:t>
      </w:r>
      <w:r w:rsidRPr="00A36B4F">
        <w:t>к. у неустойчивых на выходе не будет гармонического сигнала, а значит нельзя будет провести частотный анализ.</w:t>
      </w:r>
    </w:p>
    <w:p w14:paraId="554C2DA1" w14:textId="77777777" w:rsidR="0084053E" w:rsidRDefault="0084053E" w:rsidP="0084053E">
      <w:pPr>
        <w:pStyle w:val="aff7"/>
      </w:pPr>
      <w:r>
        <w:t>Так как мы будем рассматривать гармонические сигналы, то удобно перейти к другой системе координат на основе частоты с помощью преобразования Фурье, которое является частным случаем преобразования Лапласа:</w:t>
      </w:r>
    </w:p>
    <w:p w14:paraId="667F57BF" w14:textId="77777777" w:rsidR="0084053E" w:rsidRDefault="0084053E" w:rsidP="0084053E">
      <w:pPr>
        <w:pStyle w:val="af2"/>
        <w:jc w:val="center"/>
      </w:pPr>
      <w:r>
        <w:rPr>
          <w:rFonts w:ascii="Cambria Math" w:hAnsi="Cambria Math" w:cs="Cambria Math"/>
        </w:rPr>
        <w:t xml:space="preserve">𝑠 </w:t>
      </w:r>
      <w:r>
        <w:t xml:space="preserve">= </w:t>
      </w:r>
      <w:r>
        <w:rPr>
          <w:rFonts w:ascii="Cambria Math" w:hAnsi="Cambria Math" w:cs="Cambria Math"/>
        </w:rPr>
        <w:t>𝑗𝜔</w:t>
      </w:r>
      <w:r>
        <w:t xml:space="preserve">, </w:t>
      </w:r>
    </w:p>
    <w:p w14:paraId="3E56278F" w14:textId="77777777" w:rsidR="0084053E" w:rsidRDefault="0084053E" w:rsidP="0084053E">
      <w:pPr>
        <w:pStyle w:val="aff7"/>
      </w:pPr>
      <w:r>
        <w:t xml:space="preserve">где </w:t>
      </w:r>
      <w:r w:rsidRPr="00886D73">
        <w:rPr>
          <w:i/>
          <w:iCs/>
          <w:lang w:val="en-US"/>
        </w:rPr>
        <w:t>j</w:t>
      </w:r>
      <w:r w:rsidRPr="00886D73">
        <w:t xml:space="preserve"> </w:t>
      </w:r>
      <w:r>
        <w:t>–</w:t>
      </w:r>
      <w:r w:rsidRPr="00886D73">
        <w:t xml:space="preserve"> </w:t>
      </w:r>
      <w:r>
        <w:t xml:space="preserve">мнимая единица, но с дополнительными условиями: нужно, чтобы исследуемая функция была задана на </w:t>
      </w:r>
      <w:r>
        <w:rPr>
          <w:rFonts w:ascii="Cambria Math" w:hAnsi="Cambria Math" w:cs="Cambria Math"/>
        </w:rPr>
        <w:t>𝑡 ∈</w:t>
      </w:r>
      <w:r>
        <w:t xml:space="preserve"> (−∞, +∞) и была полностью интегрируема.</w:t>
      </w:r>
    </w:p>
    <w:p w14:paraId="0A386561" w14:textId="77777777" w:rsidR="0084053E" w:rsidRDefault="0084053E" w:rsidP="0084053E">
      <w:pPr>
        <w:pStyle w:val="aff7"/>
      </w:pPr>
      <w:r w:rsidRPr="00A36B4F">
        <w:t>Пусть на вход бесконечно долго поступает гармонический сигнал, а ОУ удовлетворяет необходимым условиям. Тогда сделаем преобразование Фурье:</w:t>
      </w:r>
    </w:p>
    <w:p w14:paraId="03BB359F" w14:textId="0EDE4051" w:rsidR="0084053E" w:rsidRPr="0084053E" w:rsidRDefault="00125903" w:rsidP="0084053E">
      <w:pPr>
        <w:pStyle w:val="af2"/>
        <w:rPr>
          <w:rFonts w:eastAsiaTheme="minorEastAsia" w:cstheme="minorBidi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W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d>
              <m:r>
                <w:rPr>
                  <w:rFonts w:ascii="Cambria Math" w:hAns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→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jω</m:t>
                  </m:r>
                </m:e>
              </m:d>
              <m:r>
                <w:rPr>
                  <w:rFonts w:ascii="Cambria Math" w:hAnsi="Cambria Math"/>
                </w:rPr>
                <m:t>=W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jω</m:t>
                  </m:r>
                </m:e>
              </m:d>
              <m:r>
                <w:rPr>
                  <w:rFonts w:ascii="Cambria Math" w:hAns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iω</m:t>
                  </m:r>
                </m:e>
              </m:d>
              <m:r>
                <w:rPr>
                  <w:rFonts w:ascii="Cambria Math" w:hAnsi="Cambria Math"/>
                </w:rPr>
                <m:t>,#(3.0.1)</m:t>
              </m:r>
            </m:e>
          </m:eqArr>
        </m:oMath>
      </m:oMathPara>
    </w:p>
    <w:p w14:paraId="045FC50D" w14:textId="77777777" w:rsidR="0084053E" w:rsidRDefault="0084053E" w:rsidP="0084053E">
      <w:pPr>
        <w:pStyle w:val="aff7"/>
      </w:pPr>
      <w:r w:rsidRPr="00A36B4F">
        <w:t xml:space="preserve">где </w:t>
      </w:r>
      <w:r w:rsidRPr="00A36B4F">
        <w:rPr>
          <w:rFonts w:ascii="Cambria Math" w:hAnsi="Cambria Math" w:cs="Cambria Math"/>
        </w:rPr>
        <w:t>𝑊</w:t>
      </w:r>
      <w:r w:rsidRPr="00A36B4F">
        <w:t xml:space="preserve"> – комплексная частотная характеристика ОУ, которую по свойству комплексных чисел можно записать следующим образом:</w:t>
      </w:r>
    </w:p>
    <w:p w14:paraId="4C44986A" w14:textId="0139596F" w:rsidR="0084053E" w:rsidRPr="0084053E" w:rsidRDefault="00125903" w:rsidP="0084053E">
      <w:pPr>
        <w:pStyle w:val="af2"/>
        <w:rPr>
          <w:rFonts w:eastAsiaTheme="minorEastAsia" w:cstheme="minorBidi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</w:rPr>
                <m:t>W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jω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y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jω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ω</m:t>
                      </m:r>
                    </m:e>
                  </m:d>
                </m:den>
              </m:f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jω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a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ω</m:t>
                      </m:r>
                    </m:e>
                  </m:d>
                </m:den>
              </m:f>
              <m:r>
                <w:rPr>
                  <w:rFonts w:ascii="Cambria Math" w:hAnsi="Cambria Math"/>
                  <w:lang w:val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jω</m:t>
                      </m:r>
                    </m:e>
                  </m:d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jargW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jω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>#(</m:t>
              </m:r>
              <m:r>
                <w:rPr>
                  <w:rFonts w:ascii="Cambria Math" w:hAnsi="Cambria Math"/>
                  <w:lang w:val="en-US"/>
                </w:rPr>
                <m:t>3.0.2)</m:t>
              </m:r>
            </m:e>
          </m:eqArr>
        </m:oMath>
      </m:oMathPara>
    </w:p>
    <w:p w14:paraId="3A62B490" w14:textId="77777777" w:rsidR="0084053E" w:rsidRDefault="0084053E" w:rsidP="0084053E">
      <w:pPr>
        <w:pStyle w:val="aff7"/>
      </w:pPr>
      <w:r w:rsidRPr="00A36B4F">
        <w:t xml:space="preserve">То есть отношение Фурье-изображений входного сигнала </w:t>
      </w:r>
      <w:r w:rsidRPr="00A36B4F">
        <w:rPr>
          <w:rFonts w:ascii="Cambria Math" w:hAnsi="Cambria Math" w:cs="Cambria Math"/>
        </w:rPr>
        <w:t>𝑢</w:t>
      </w:r>
      <w:r w:rsidRPr="00A36B4F">
        <w:t xml:space="preserve"> и выходного сигнала </w:t>
      </w:r>
      <w:r w:rsidRPr="00A36B4F">
        <w:rPr>
          <w:rFonts w:ascii="Cambria Math" w:hAnsi="Cambria Math" w:cs="Cambria Math"/>
        </w:rPr>
        <w:t>𝑦</w:t>
      </w:r>
      <w:r w:rsidRPr="00A36B4F">
        <w:t xml:space="preserve"> определяет изменение модуля и фазы выходного сигнала (как функцию частоты) относительно входного сигнала:</w:t>
      </w:r>
    </w:p>
    <w:p w14:paraId="32AC7719" w14:textId="15BB521C" w:rsidR="0084053E" w:rsidRPr="0084053E" w:rsidRDefault="00125903" w:rsidP="0084053E">
      <w:pPr>
        <w:pStyle w:val="af2"/>
        <w:rPr>
          <w:rFonts w:eastAsiaTheme="minorEastAsia" w:cstheme="minorBidi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вх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ωt</m:t>
                            </m:r>
                          </m:e>
                        </m:d>
                      </m:e>
                    </m:func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↓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вх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W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jω</m:t>
                            </m:r>
                          </m:e>
                        </m:d>
                      </m:e>
                    </m:d>
                    <m:func>
                      <m:func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ωt+argW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jω</m:t>
                                </m:r>
                              </m:e>
                            </m:d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вых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ωt+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Ψ</m:t>
                            </m:r>
                          </m:e>
                        </m:d>
                      </m:e>
                    </m:func>
                  </m:e>
                </m:mr>
              </m:m>
              <m:r>
                <w:rPr>
                  <w:rFonts w:ascii="Cambria Math" w:hAnsi="Cambria Math"/>
                </w:rPr>
                <m:t>#(3.0.3)</m:t>
              </m:r>
            </m:e>
          </m:eqArr>
        </m:oMath>
      </m:oMathPara>
    </w:p>
    <w:p w14:paraId="140A0254" w14:textId="77777777" w:rsidR="0084053E" w:rsidRDefault="0084053E" w:rsidP="00A27062">
      <w:pPr>
        <w:pStyle w:val="aff7"/>
      </w:pPr>
      <w:r w:rsidRPr="00D17283">
        <w:t xml:space="preserve">Как можно заметить из последней формулы амплитуда и фаза выходного сигнала </w:t>
      </w:r>
      <w:r w:rsidRPr="00D17283">
        <w:rPr>
          <w:rFonts w:ascii="Cambria Math" w:hAnsi="Cambria Math" w:cs="Cambria Math"/>
        </w:rPr>
        <w:t>𝑦</w:t>
      </w:r>
      <w:r w:rsidRPr="00D17283">
        <w:t xml:space="preserve"> зависят от частоты </w:t>
      </w:r>
      <w:r w:rsidRPr="00D17283">
        <w:rPr>
          <w:rFonts w:ascii="Cambria Math" w:hAnsi="Cambria Math" w:cs="Cambria Math"/>
        </w:rPr>
        <w:t>𝜔</w:t>
      </w:r>
      <w:r w:rsidRPr="00D17283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А</m:t>
            </m:r>
          </m:e>
          <m:sub>
            <m:r>
              <w:rPr>
                <w:rFonts w:ascii="Cambria Math" w:hAnsi="Cambria Math"/>
              </w:rPr>
              <m:t>вых</m:t>
            </m:r>
          </m:sub>
        </m:sSub>
      </m:oMath>
      <w:r w:rsidRPr="00D17283">
        <w:t>=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А</m:t>
            </m:r>
          </m:e>
          <m:sub>
            <m:r>
              <w:rPr>
                <w:rFonts w:ascii="Cambria Math" w:hAnsi="Cambria Math"/>
              </w:rPr>
              <m:t>вых</m:t>
            </m:r>
          </m:sub>
        </m:sSub>
      </m:oMath>
      <w:r w:rsidRPr="00D17283">
        <w:t>(</w:t>
      </w:r>
      <w:r w:rsidRPr="00D17283">
        <w:rPr>
          <w:rFonts w:ascii="Cambria Math" w:hAnsi="Cambria Math" w:cs="Cambria Math"/>
        </w:rPr>
        <w:t>𝜔</w:t>
      </w:r>
      <w:r w:rsidRPr="00D17283">
        <w:t xml:space="preserve">), </w:t>
      </w:r>
      <w:r w:rsidRPr="00D17283">
        <w:rPr>
          <w:rFonts w:ascii="Cambria Math" w:hAnsi="Cambria Math" w:cs="Cambria Math"/>
        </w:rPr>
        <w:t>𝛹</w:t>
      </w:r>
      <w:r w:rsidRPr="00D17283">
        <w:t>=</w:t>
      </w:r>
      <w:r w:rsidRPr="00D17283">
        <w:rPr>
          <w:rFonts w:ascii="Cambria Math" w:hAnsi="Cambria Math" w:cs="Cambria Math"/>
        </w:rPr>
        <w:t>𝛹</w:t>
      </w:r>
      <w:r w:rsidRPr="00D17283">
        <w:t>(</w:t>
      </w:r>
      <w:r w:rsidRPr="00D17283">
        <w:rPr>
          <w:rFonts w:ascii="Cambria Math" w:hAnsi="Cambria Math" w:cs="Cambria Math"/>
        </w:rPr>
        <w:t>𝜔</w:t>
      </w:r>
      <w:r w:rsidRPr="00D17283">
        <w:t>). На основе этих зависимостей и проводят частотный анализ систем.</w:t>
      </w:r>
    </w:p>
    <w:p w14:paraId="5F0804E4" w14:textId="77777777" w:rsidR="0084053E" w:rsidRDefault="0084053E" w:rsidP="0084053E">
      <w:pPr>
        <w:pStyle w:val="af2"/>
      </w:pPr>
    </w:p>
    <w:p w14:paraId="51B07765" w14:textId="1CF46217" w:rsidR="0084053E" w:rsidRDefault="0084053E" w:rsidP="00A27062">
      <w:pPr>
        <w:pStyle w:val="2"/>
      </w:pPr>
      <w:bookmarkStart w:id="23" w:name="_Toc180965862"/>
      <w:r>
        <w:lastRenderedPageBreak/>
        <w:t>Амплитудно-частотная характеристика</w:t>
      </w:r>
      <w:bookmarkEnd w:id="23"/>
    </w:p>
    <w:p w14:paraId="79E12BFD" w14:textId="51BD4736" w:rsidR="0084053E" w:rsidRDefault="0084053E" w:rsidP="00A27062">
      <w:pPr>
        <w:pStyle w:val="aff7"/>
      </w:pPr>
      <w:r w:rsidRPr="00FD7463">
        <w:t xml:space="preserve">Амплитудно-частотная характеристика системы (АЧХ) находится как отношение амплитуды выходного сигнала </w:t>
      </w:r>
      <w:r w:rsidRPr="00FD7463">
        <w:rPr>
          <w:rFonts w:ascii="Cambria Math" w:hAnsi="Cambria Math" w:cs="Cambria Math"/>
        </w:rPr>
        <w:t>𝑦</w:t>
      </w:r>
      <w:r w:rsidRPr="00FD7463">
        <w:t xml:space="preserve">, который зависит от частоты, к амплитуде входного </w:t>
      </w:r>
      <w:r w:rsidRPr="00FD7463">
        <w:rPr>
          <w:rFonts w:ascii="Cambria Math" w:hAnsi="Cambria Math" w:cs="Cambria Math"/>
        </w:rPr>
        <w:t>𝑢</w:t>
      </w:r>
      <w:r w:rsidRPr="00FD7463">
        <w:t xml:space="preserve"> на определённом </w:t>
      </w:r>
      <w:r w:rsidRPr="00A27062">
        <w:t>частотном</w:t>
      </w:r>
      <w:r w:rsidRPr="00FD7463">
        <w:t xml:space="preserve"> диапазоне:</w:t>
      </w:r>
    </w:p>
    <w:p w14:paraId="2D0AA468" w14:textId="1A3ECDB5" w:rsidR="00A27062" w:rsidRPr="00A27062" w:rsidRDefault="00125903" w:rsidP="00A27062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r>
                <w:rPr>
                  <w:rFonts w:eastAsiaTheme="minorHAnsi"/>
                </w:rPr>
                <m:t>A</m:t>
              </m:r>
              <m:d>
                <m:dPr>
                  <m:ctrlPr>
                    <w:rPr>
                      <w:rFonts w:eastAsiaTheme="minorHAnsi"/>
                    </w:rPr>
                  </m:ctrlPr>
                </m:dPr>
                <m:e>
                  <m:r>
                    <w:rPr>
                      <w:rFonts w:eastAsiaTheme="minorHAnsi"/>
                    </w:rPr>
                    <m:t>ω</m:t>
                  </m:r>
                </m:e>
              </m:d>
              <m:r>
                <w:rPr>
                  <w:rFonts w:eastAsiaTheme="minorHAnsi"/>
                </w:rPr>
                <m:t>=</m:t>
              </m:r>
              <m:f>
                <m:fPr>
                  <m:ctrlPr>
                    <w:rPr>
                      <w:rFonts w:eastAsiaTheme="minorHAnsi"/>
                    </w:rPr>
                  </m:ctrlPr>
                </m:fPr>
                <m:num>
                  <m:sSub>
                    <m:sSubPr>
                      <m:ctrlPr/>
                    </m:sSubPr>
                    <m:e>
                      <m:r>
                        <m:t>A</m:t>
                      </m:r>
                    </m:e>
                    <m:sub>
                      <m:r>
                        <m:t>вых</m:t>
                      </m:r>
                    </m:sub>
                  </m:sSub>
                </m:num>
                <m:den>
                  <m:sSub>
                    <m:sSubPr>
                      <m:ctrlPr/>
                    </m:sSubPr>
                    <m:e>
                      <m:r>
                        <m:t>A</m:t>
                      </m:r>
                    </m:e>
                    <m:sub>
                      <m:r>
                        <m:t>вх</m:t>
                      </m:r>
                    </m:sub>
                  </m:sSub>
                </m:den>
              </m:f>
              <m:r>
                <w:rPr>
                  <w:lang w:val="ru-RU"/>
                </w:rPr>
                <m:t>=</m:t>
              </m:r>
              <m:d>
                <m:dPr>
                  <m:begChr m:val="|"/>
                  <m:endChr m:val="|"/>
                  <m:ctrlPr/>
                </m:dPr>
                <m:e>
                  <m:r>
                    <m:t>W</m:t>
                  </m:r>
                  <m:d>
                    <m:dPr>
                      <m:ctrlPr/>
                    </m:dPr>
                    <m:e>
                      <m:r>
                        <m:t>jω</m:t>
                      </m:r>
                    </m:e>
                  </m:d>
                </m:e>
              </m:d>
              <m:r>
                <w:rPr>
                  <w:lang w:val="ru-RU"/>
                </w:rPr>
                <m:t xml:space="preserve">, </m:t>
              </m:r>
              <m:r>
                <m:t>ω</m:t>
              </m:r>
              <m:r>
                <w:rPr>
                  <w:lang w:val="ru-RU"/>
                </w:rPr>
                <m:t>∈</m:t>
              </m:r>
              <m:d>
                <m:dPr>
                  <m:begChr m:val="["/>
                  <m:endChr m:val="]"/>
                  <m:ctrlPr/>
                </m:dPr>
                <m:e>
                  <m:r>
                    <w:rPr>
                      <w:lang w:val="ru-RU"/>
                    </w:rPr>
                    <m:t>0,+∞</m:t>
                  </m:r>
                </m:e>
              </m:d>
              <m:r>
                <w:rPr>
                  <w:lang w:val="ru-RU"/>
                </w:rPr>
                <m:t>;</m:t>
              </m:r>
              <m:r>
                <m:t>#</m:t>
              </m:r>
              <m:d>
                <m:dPr>
                  <m:ctrlPr/>
                </m:dPr>
                <m:e>
                  <m:r>
                    <m:t>3.1.1</m:t>
                  </m:r>
                </m:e>
              </m:d>
            </m:e>
          </m:eqArr>
        </m:oMath>
      </m:oMathPara>
    </w:p>
    <w:p w14:paraId="0DC4DB7F" w14:textId="275827A1" w:rsidR="0084053E" w:rsidRPr="00371C8C" w:rsidRDefault="00125903" w:rsidP="00A27062">
      <w:pPr>
        <w:pStyle w:val="afff6"/>
      </w:pPr>
      <m:oMathPara>
        <m:oMath>
          <m:eqArr>
            <m:eqArrPr>
              <m:maxDist m:val="1"/>
              <m:ctrlPr/>
            </m:eqArrPr>
            <m:e>
              <m:sSup>
                <m:sSupPr>
                  <m:ctrlPr>
                    <w:rPr>
                      <w:rFonts w:eastAsiaTheme="minorHAnsi"/>
                    </w:rPr>
                  </m:ctrlPr>
                </m:sSupPr>
                <m:e>
                  <m:r>
                    <w:rPr>
                      <w:rFonts w:eastAsiaTheme="minorHAnsi"/>
                    </w:rPr>
                    <m:t>A</m:t>
                  </m:r>
                </m:e>
                <m:sup>
                  <m:r>
                    <w:rPr>
                      <w:rFonts w:eastAsiaTheme="minorHAnsi"/>
                    </w:rPr>
                    <m:t>д</m:t>
                  </m:r>
                </m:sup>
              </m:sSup>
              <m:d>
                <m:dPr>
                  <m:ctrlPr>
                    <w:rPr>
                      <w:rFonts w:eastAsiaTheme="minorHAnsi"/>
                    </w:rPr>
                  </m:ctrlPr>
                </m:dPr>
                <m:e>
                  <m:acc>
                    <m:accPr>
                      <m:chr m:val="̃"/>
                      <m:ctrlPr>
                        <w:rPr>
                          <w:rFonts w:eastAsiaTheme="minorHAnsi"/>
                        </w:rPr>
                      </m:ctrlPr>
                    </m:accPr>
                    <m:e>
                      <m:r>
                        <w:rPr>
                          <w:rFonts w:eastAsiaTheme="minorHAnsi"/>
                        </w:rPr>
                        <m:t>ω</m:t>
                      </m:r>
                    </m:e>
                  </m:acc>
                </m:e>
              </m:d>
              <m:r>
                <w:rPr>
                  <w:rFonts w:eastAsiaTheme="minorHAnsi"/>
                </w:rPr>
                <m:t>=</m:t>
              </m:r>
              <m:f>
                <m:fPr>
                  <m:ctrlPr>
                    <w:rPr>
                      <w:rFonts w:eastAsiaTheme="minorHAnsi"/>
                    </w:rPr>
                  </m:ctrlPr>
                </m:fPr>
                <m:num>
                  <m:sSubSup>
                    <m:sSubSupPr>
                      <m:ctrlPr/>
                    </m:sSubSupPr>
                    <m:e>
                      <m:r>
                        <m:t>A</m:t>
                      </m:r>
                    </m:e>
                    <m:sub>
                      <m:r>
                        <m:t>вых</m:t>
                      </m:r>
                    </m:sub>
                    <m:sup>
                      <m:r>
                        <m:t>д</m:t>
                      </m:r>
                    </m:sup>
                  </m:sSubSup>
                </m:num>
                <m:den>
                  <m:sSub>
                    <m:sSubPr>
                      <m:ctrlPr/>
                    </m:sSubPr>
                    <m:e>
                      <m:r>
                        <m:t>A</m:t>
                      </m:r>
                    </m:e>
                    <m:sub>
                      <m:r>
                        <m:t>вх</m:t>
                      </m:r>
                    </m:sub>
                  </m:sSub>
                </m:den>
              </m:f>
              <m:r>
                <m:t>=</m:t>
              </m:r>
              <m:d>
                <m:dPr>
                  <m:begChr m:val="|"/>
                  <m:endChr m:val="|"/>
                  <m:ctrlPr/>
                </m:dPr>
                <m:e>
                  <m:sSub>
                    <m:sSubPr>
                      <m:ctrlPr/>
                    </m:sSubPr>
                    <m:e>
                      <m:r>
                        <m:t>W</m:t>
                      </m:r>
                    </m:e>
                    <m:sub>
                      <m:r>
                        <m:t>д</m:t>
                      </m:r>
                    </m:sub>
                  </m:sSub>
                  <m:d>
                    <m:dPr>
                      <m:ctrlPr/>
                    </m:dPr>
                    <m:e>
                      <m:r>
                        <m:t>j</m:t>
                      </m:r>
                      <m:acc>
                        <m:accPr>
                          <m:chr m:val="̃"/>
                          <m:ctrlPr>
                            <w:rPr>
                              <w:rFonts w:eastAsiaTheme="minorHAnsi"/>
                            </w:rPr>
                          </m:ctrlPr>
                        </m:accPr>
                        <m:e>
                          <m:r>
                            <w:rPr>
                              <w:rFonts w:eastAsiaTheme="minorHAnsi"/>
                            </w:rPr>
                            <m:t>ω</m:t>
                          </m:r>
                        </m:e>
                      </m:acc>
                    </m:e>
                  </m:d>
                </m:e>
              </m:d>
              <m:r>
                <m:t xml:space="preserve">, </m:t>
              </m:r>
              <m:acc>
                <m:accPr>
                  <m:chr m:val="̃"/>
                  <m:ctrlPr>
                    <w:rPr>
                      <w:rFonts w:eastAsiaTheme="minorHAnsi"/>
                    </w:rPr>
                  </m:ctrlPr>
                </m:accPr>
                <m:e>
                  <m:r>
                    <w:rPr>
                      <w:rFonts w:eastAsiaTheme="minorHAnsi"/>
                    </w:rPr>
                    <m:t>ω</m:t>
                  </m:r>
                </m:e>
              </m:acc>
              <m:r>
                <m:t>∈</m:t>
              </m:r>
              <m:d>
                <m:dPr>
                  <m:begChr m:val="["/>
                  <m:endChr m:val="]"/>
                  <m:ctrlPr/>
                </m:dPr>
                <m:e>
                  <m:r>
                    <m:t>0,2π</m:t>
                  </m:r>
                </m:e>
              </m:d>
              <m:r>
                <m:t xml:space="preserve">. </m:t>
              </m:r>
              <m:r>
                <w:rPr>
                  <w:rFonts w:eastAsiaTheme="minorHAnsi"/>
                </w:rPr>
                <m:t>#</m:t>
              </m:r>
              <m:d>
                <m:dPr>
                  <m:ctrlPr/>
                </m:dPr>
                <m:e>
                  <m:r>
                    <m:t>3.1.1</m:t>
                  </m:r>
                </m:e>
              </m:d>
              <m:ctrlPr>
                <w:rPr>
                  <w:rFonts w:eastAsiaTheme="minorHAnsi"/>
                </w:rPr>
              </m:ctrlPr>
            </m:e>
          </m:eqArr>
        </m:oMath>
      </m:oMathPara>
    </w:p>
    <w:p w14:paraId="62E900AF" w14:textId="77777777" w:rsidR="009C108C" w:rsidRDefault="0084053E" w:rsidP="009C108C">
      <w:pPr>
        <w:pStyle w:val="aff7"/>
      </w:pPr>
      <w:r>
        <w:t>Для исследования воспользу</w:t>
      </w:r>
      <w:r w:rsidR="009C108C">
        <w:t xml:space="preserve">емся </w:t>
      </w:r>
      <w:r>
        <w:t xml:space="preserve">программой </w:t>
      </w:r>
      <w:proofErr w:type="spellStart"/>
      <w:r>
        <w:rPr>
          <w:lang w:val="en-US"/>
        </w:rPr>
        <w:t>SimInTech</w:t>
      </w:r>
      <w:proofErr w:type="spellEnd"/>
      <w:r w:rsidRPr="00FD7463">
        <w:t xml:space="preserve">. В </w:t>
      </w:r>
      <w:proofErr w:type="spellStart"/>
      <w:r w:rsidRPr="00FD7463">
        <w:t>SimInTech</w:t>
      </w:r>
      <w:proofErr w:type="spellEnd"/>
      <w:r w:rsidRPr="00FD7463">
        <w:t xml:space="preserve"> для </w:t>
      </w:r>
      <w:r w:rsidRPr="00A27062">
        <w:rPr>
          <w:rStyle w:val="aff8"/>
        </w:rPr>
        <w:t>построения АЧХ используется блок Построение</w:t>
      </w:r>
      <w:r w:rsidRPr="00FD7463">
        <w:t xml:space="preserve"> частотных характеристик (вкладка Анализ и оптимизация). Он подключается ко входу и выходу исследуемого ОУ</w:t>
      </w:r>
      <w:r>
        <w:t>.</w:t>
      </w:r>
      <w:r w:rsidR="009C108C">
        <w:t xml:space="preserve"> В свойствах данного блока выставим следующие значения</w:t>
      </w:r>
      <w:r w:rsidR="009C108C" w:rsidRPr="009C108C">
        <w:t>:</w:t>
      </w:r>
    </w:p>
    <w:p w14:paraId="79543FAA" w14:textId="77777777" w:rsidR="009C108C" w:rsidRDefault="009C108C" w:rsidP="007D6C67">
      <w:pPr>
        <w:pStyle w:val="aff7"/>
        <w:numPr>
          <w:ilvl w:val="0"/>
          <w:numId w:val="4"/>
        </w:numPr>
      </w:pPr>
      <w:r>
        <w:t>типы характеристик: «ЛАХ»</w:t>
      </w:r>
    </w:p>
    <w:p w14:paraId="508FFE51" w14:textId="7C34CB16" w:rsidR="0084053E" w:rsidRDefault="009C108C" w:rsidP="007D6C67">
      <w:pPr>
        <w:pStyle w:val="aff7"/>
        <w:numPr>
          <w:ilvl w:val="0"/>
          <w:numId w:val="4"/>
        </w:numPr>
      </w:pPr>
      <w:r>
        <w:t>начальная круговая частота</w:t>
      </w:r>
      <w:r>
        <w:rPr>
          <w:lang w:val="en-US"/>
        </w:rPr>
        <w:t>:</w:t>
      </w:r>
      <w:r>
        <w:t xml:space="preserve"> 0,00</w:t>
      </w:r>
      <w:r>
        <w:rPr>
          <w:lang w:val="en-US"/>
        </w:rPr>
        <w:t>05</w:t>
      </w:r>
      <w:r>
        <w:t xml:space="preserve"> </w:t>
      </w:r>
    </w:p>
    <w:p w14:paraId="105FFFBC" w14:textId="3F8C42EF" w:rsidR="009C108C" w:rsidRDefault="009C108C" w:rsidP="007D6C67">
      <w:pPr>
        <w:pStyle w:val="aff7"/>
        <w:numPr>
          <w:ilvl w:val="0"/>
          <w:numId w:val="4"/>
        </w:numPr>
        <w:rPr>
          <w:rFonts w:eastAsiaTheme="minorEastAsia"/>
        </w:rPr>
      </w:pPr>
      <w:r>
        <w:t xml:space="preserve">конечная круговая частота: 500 для непрерывной системы и </w:t>
      </w:r>
      <m:oMath>
        <m:r>
          <w:rPr>
            <w:rFonts w:ascii="Cambria Math" w:hAnsi="Cambria Math"/>
          </w:rPr>
          <m:t>2</m:t>
        </m:r>
        <m:r>
          <w:rPr>
            <w:rFonts w:ascii="Cambria Math" w:eastAsiaTheme="minorEastAsia" w:hAnsi="Cambria Math"/>
            <w:lang w:val="en-US"/>
          </w:rPr>
          <m:t>π</m:t>
        </m:r>
      </m:oMath>
      <w:r w:rsidRPr="009C108C">
        <w:rPr>
          <w:rFonts w:eastAsiaTheme="minorEastAsia"/>
        </w:rPr>
        <w:t xml:space="preserve"> </w:t>
      </w:r>
      <w:r>
        <w:rPr>
          <w:rFonts w:eastAsiaTheme="minorEastAsia"/>
        </w:rPr>
        <w:t>для дискретной</w:t>
      </w:r>
    </w:p>
    <w:p w14:paraId="3F1C5CBE" w14:textId="345F467E" w:rsidR="0084053E" w:rsidRPr="00261C82" w:rsidRDefault="009C108C" w:rsidP="00261C82">
      <w:pPr>
        <w:pStyle w:val="aff7"/>
        <w:rPr>
          <w:rFonts w:eastAsiaTheme="minorEastAsia"/>
        </w:rPr>
      </w:pPr>
      <w:r>
        <w:rPr>
          <w:rFonts w:eastAsiaTheme="minorEastAsia"/>
        </w:rPr>
        <w:t>Полученные графики см в пункте 3.2 (рисунок 19, рисунок 20).</w:t>
      </w:r>
    </w:p>
    <w:p w14:paraId="3E1EAD68" w14:textId="1E508A40" w:rsidR="0084053E" w:rsidRPr="00711E63" w:rsidRDefault="0084053E" w:rsidP="0084053E">
      <w:pPr>
        <w:pStyle w:val="2"/>
        <w:rPr>
          <w:rFonts w:eastAsiaTheme="minorHAnsi"/>
        </w:rPr>
      </w:pPr>
      <w:bookmarkStart w:id="24" w:name="_Toc180965863"/>
      <w:bookmarkStart w:id="25" w:name="_Toc121311535"/>
      <w:bookmarkStart w:id="26" w:name="_Toc125491876"/>
      <w:bookmarkStart w:id="27" w:name="_Toc129977827"/>
      <w:bookmarkStart w:id="28" w:name="_Toc151397712"/>
      <w:proofErr w:type="spellStart"/>
      <w:r>
        <w:t>Фазочастотная</w:t>
      </w:r>
      <w:proofErr w:type="spellEnd"/>
      <w:r>
        <w:t xml:space="preserve"> характеристика</w:t>
      </w:r>
      <w:bookmarkEnd w:id="24"/>
      <w:bookmarkEnd w:id="25"/>
      <w:bookmarkEnd w:id="26"/>
      <w:bookmarkEnd w:id="27"/>
      <w:bookmarkEnd w:id="28"/>
    </w:p>
    <w:p w14:paraId="39EF3417" w14:textId="77777777" w:rsidR="0084053E" w:rsidRPr="0099641E" w:rsidRDefault="0084053E" w:rsidP="009C108C">
      <w:pPr>
        <w:pStyle w:val="aff7"/>
      </w:pPr>
      <w:proofErr w:type="spellStart"/>
      <w:r w:rsidRPr="00C644F4">
        <w:t>Фазочастотная</w:t>
      </w:r>
      <w:proofErr w:type="spellEnd"/>
      <w:r w:rsidRPr="00C644F4">
        <w:t xml:space="preserve"> характеристика системы (ФЧХ) представляется аргументом частотной характеристики ОУ </w:t>
      </w:r>
      <w:r w:rsidRPr="00C644F4">
        <w:rPr>
          <w:rFonts w:ascii="Cambria Math" w:hAnsi="Cambria Math" w:cs="Cambria Math"/>
        </w:rPr>
        <w:t>𝑊</w:t>
      </w:r>
      <w:r w:rsidRPr="00C644F4">
        <w:t xml:space="preserve"> на определённом частотном диапазоне:</w:t>
      </w:r>
    </w:p>
    <w:p w14:paraId="28AE30DF" w14:textId="6DFC741F" w:rsidR="0084053E" w:rsidRPr="00FE5333" w:rsidRDefault="00125903" w:rsidP="0084053E">
      <w:pPr>
        <w:pStyle w:val="af2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</w:rPr>
                <m:t>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 xml:space="preserve"> argW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jω</m:t>
                  </m: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, ω∈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0,+∞</m:t>
                  </m: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;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3.2.1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3D959EAC" w14:textId="436E179F" w:rsidR="0084053E" w:rsidRPr="00FE5333" w:rsidRDefault="00125903" w:rsidP="0084053E">
      <w:pPr>
        <w:pStyle w:val="af2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д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̃"/>
                      <m:ctrlPr>
                        <w:rPr>
                          <w:rFonts w:ascii="Cambria Math" w:eastAsiaTheme="minorHAnsi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eastAsiaTheme="minorHAnsi" w:hAnsi="Cambria Math"/>
                          <w:lang w:val="en-US"/>
                        </w:rPr>
                        <m:t>ω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 xml:space="preserve"> arg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д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  <m:acc>
                    <m:accPr>
                      <m:chr m:val="̃"/>
                      <m:ctrlPr>
                        <w:rPr>
                          <w:rFonts w:ascii="Cambria Math" w:eastAsiaTheme="minorHAnsi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eastAsiaTheme="minorHAnsi" w:hAnsi="Cambria Math"/>
                          <w:lang w:val="en-US"/>
                        </w:rPr>
                        <m:t>ω</m:t>
                      </m:r>
                    </m:e>
                  </m:acc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, </m:t>
              </m:r>
              <m:acc>
                <m:accPr>
                  <m:chr m:val="̃"/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HAnsi" w:hAnsi="Cambria Math"/>
                      <w:lang w:val="en-US"/>
                    </w:rPr>
                    <m:t>ω</m:t>
                  </m:r>
                </m:e>
              </m:acc>
              <m:r>
                <w:rPr>
                  <w:rFonts w:ascii="Cambria Math" w:eastAsiaTheme="minorEastAsia" w:hAnsi="Cambria Math"/>
                  <w:lang w:val="en-US"/>
                </w:rPr>
                <m:t>∈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0,2π</m:t>
                  </m: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. 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3.2.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2FF50726" w14:textId="5A6FAC01" w:rsidR="0084053E" w:rsidRPr="00C644F4" w:rsidRDefault="0084053E" w:rsidP="009C108C">
      <w:pPr>
        <w:pStyle w:val="aff7"/>
      </w:pPr>
      <w:r w:rsidRPr="00C644F4">
        <w:t xml:space="preserve">В </w:t>
      </w:r>
      <w:proofErr w:type="spellStart"/>
      <w:r w:rsidRPr="00C644F4">
        <w:t>SimInTech</w:t>
      </w:r>
      <w:proofErr w:type="spellEnd"/>
      <w:r w:rsidRPr="00C644F4">
        <w:t xml:space="preserve"> для построения ФЧХ также используется блок Построение частотных характеристик. В свойствах данного блока </w:t>
      </w:r>
      <w:r w:rsidR="009C108C">
        <w:t>выставим следующие основные значения</w:t>
      </w:r>
      <w:r w:rsidRPr="00C644F4">
        <w:t>:</w:t>
      </w:r>
    </w:p>
    <w:p w14:paraId="66200E66" w14:textId="092679A9" w:rsidR="0084053E" w:rsidRPr="00C644F4" w:rsidRDefault="0084053E" w:rsidP="009C108C">
      <w:pPr>
        <w:pStyle w:val="aff7"/>
      </w:pPr>
      <w:r w:rsidRPr="00C644F4">
        <w:t>− тип характеристик: «ФЧХ»</w:t>
      </w:r>
    </w:p>
    <w:p w14:paraId="76D557D6" w14:textId="77777777" w:rsidR="0084053E" w:rsidRDefault="0084053E" w:rsidP="009C108C">
      <w:pPr>
        <w:pStyle w:val="aff7"/>
      </w:pPr>
      <w:r w:rsidRPr="00C644F4">
        <w:t>− начальная и конечная круговые частоты: такие же, как и для АЧХ.</w:t>
      </w:r>
    </w:p>
    <w:p w14:paraId="7197A573" w14:textId="65367C95" w:rsidR="0084053E" w:rsidRDefault="0084053E" w:rsidP="009C108C">
      <w:pPr>
        <w:pStyle w:val="aff7"/>
      </w:pPr>
      <w:r>
        <w:t>Получим графики (см. рисунок 1</w:t>
      </w:r>
      <w:r w:rsidR="009C108C">
        <w:t>9</w:t>
      </w:r>
      <w:r>
        <w:t xml:space="preserve"> и рисунок </w:t>
      </w:r>
      <w:r w:rsidR="009C108C">
        <w:t>20</w:t>
      </w:r>
      <w:r>
        <w:t>):</w:t>
      </w:r>
    </w:p>
    <w:p w14:paraId="61B31E97" w14:textId="7584F1F2" w:rsidR="0084053E" w:rsidRDefault="009C108C" w:rsidP="009C108C">
      <w:pPr>
        <w:pStyle w:val="af2"/>
        <w:keepNext/>
        <w:ind w:firstLine="0"/>
        <w:jc w:val="center"/>
      </w:pPr>
      <w:r w:rsidRPr="009C108C">
        <w:rPr>
          <w:noProof/>
        </w:rPr>
        <w:lastRenderedPageBreak/>
        <w:drawing>
          <wp:inline distT="0" distB="0" distL="0" distR="0" wp14:anchorId="0842C44F" wp14:editId="04EDEC5D">
            <wp:extent cx="5120971" cy="2684308"/>
            <wp:effectExtent l="0" t="0" r="3810" b="190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124954" cy="2686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39F59E" w14:textId="77777777" w:rsidR="009C108C" w:rsidRDefault="0084053E" w:rsidP="009C108C">
      <w:pPr>
        <w:pStyle w:val="affc"/>
      </w:pPr>
      <w:r w:rsidRPr="00FE5333">
        <w:t>Рисунок 1</w:t>
      </w:r>
      <w:r w:rsidR="009C108C">
        <w:t>9</w:t>
      </w:r>
      <w:r w:rsidRPr="00FE5333">
        <w:t xml:space="preserve"> </w:t>
      </w:r>
      <w:r w:rsidRPr="00044BF4">
        <w:rPr>
          <w:color w:val="000000" w:themeColor="text1"/>
        </w:rPr>
        <w:t xml:space="preserve">– </w:t>
      </w:r>
      <w:r w:rsidRPr="00FE5333">
        <w:t>Графики ЛАЧХ и ФЧХ исследуемой непрерывной системы,</w:t>
      </w:r>
    </w:p>
    <w:p w14:paraId="2FA983C3" w14:textId="44909919" w:rsidR="0084053E" w:rsidRDefault="0084053E" w:rsidP="009C108C">
      <w:pPr>
        <w:pStyle w:val="affc"/>
      </w:pPr>
      <w:r w:rsidRPr="00FE5333">
        <w:t xml:space="preserve"> где частота представлена в логарифмическом масштабе.</w:t>
      </w:r>
    </w:p>
    <w:p w14:paraId="7A4E20BB" w14:textId="77777777" w:rsidR="009C108C" w:rsidRPr="00FE5333" w:rsidRDefault="009C108C" w:rsidP="009C108C">
      <w:pPr>
        <w:pStyle w:val="affc"/>
        <w:rPr>
          <w:rFonts w:eastAsiaTheme="minorHAnsi"/>
        </w:rPr>
      </w:pPr>
    </w:p>
    <w:p w14:paraId="1530A1D0" w14:textId="5C2EC04C" w:rsidR="0084053E" w:rsidRDefault="00EE5E7F" w:rsidP="00261C82">
      <w:pPr>
        <w:pStyle w:val="af2"/>
        <w:keepNext/>
        <w:ind w:firstLine="0"/>
        <w:jc w:val="center"/>
      </w:pPr>
      <w:r w:rsidRPr="00EE5E7F">
        <w:rPr>
          <w:noProof/>
        </w:rPr>
        <w:drawing>
          <wp:inline distT="0" distB="0" distL="0" distR="0" wp14:anchorId="08941C9F" wp14:editId="127D8FBA">
            <wp:extent cx="4053675" cy="3875586"/>
            <wp:effectExtent l="0" t="0" r="4445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055854" cy="3877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BC7777" w14:textId="1DCC29E5" w:rsidR="0084053E" w:rsidRDefault="0084053E" w:rsidP="009C108C">
      <w:pPr>
        <w:pStyle w:val="affc"/>
      </w:pPr>
      <w:r w:rsidRPr="009C108C">
        <w:t>Рисунок</w:t>
      </w:r>
      <w:r w:rsidRPr="00FE5333">
        <w:t xml:space="preserve"> </w:t>
      </w:r>
      <w:r w:rsidR="00261C82">
        <w:t>20</w:t>
      </w:r>
      <w:r w:rsidRPr="00FE5333">
        <w:t xml:space="preserve"> </w:t>
      </w:r>
      <w:r w:rsidRPr="00044BF4">
        <w:rPr>
          <w:color w:val="000000" w:themeColor="text1"/>
        </w:rPr>
        <w:t xml:space="preserve">– </w:t>
      </w:r>
      <w:r w:rsidRPr="00FE5333">
        <w:t>Графики ЛАЧХ и ФЧХ исследуемой дискретной системы, где частота представлена в логарифмическом масштабе.</w:t>
      </w:r>
    </w:p>
    <w:p w14:paraId="2A3FCDF9" w14:textId="3C6FEA1E" w:rsidR="0084053E" w:rsidRPr="00FE5333" w:rsidRDefault="00261C82" w:rsidP="00261C82">
      <w:pPr>
        <w:pStyle w:val="aff7"/>
      </w:pPr>
      <w:r>
        <w:t>Полученные графики не имеют никакого смысла, так как для снятия частотных характеристик системы должна быть устойчива.</w:t>
      </w:r>
    </w:p>
    <w:p w14:paraId="6CCD96B5" w14:textId="69AF1CC3" w:rsidR="0084053E" w:rsidRDefault="0084053E" w:rsidP="0084053E">
      <w:pPr>
        <w:pStyle w:val="2"/>
      </w:pPr>
      <w:bookmarkStart w:id="29" w:name="_Toc180965864"/>
      <w:r>
        <w:lastRenderedPageBreak/>
        <w:t>Определение по графикам запасов устойчивости моделей</w:t>
      </w:r>
      <w:bookmarkEnd w:id="29"/>
    </w:p>
    <w:p w14:paraId="261B8203" w14:textId="77777777" w:rsidR="0084053E" w:rsidRPr="00B963CC" w:rsidRDefault="0084053E" w:rsidP="00261C82">
      <w:pPr>
        <w:pStyle w:val="aff7"/>
      </w:pPr>
      <w:r w:rsidRPr="00B963CC">
        <w:t>Выделяют два основных критерия, по которым оценивают систему в рамках её частотных характеристик:</w:t>
      </w:r>
    </w:p>
    <w:p w14:paraId="08576211" w14:textId="77777777" w:rsidR="0084053E" w:rsidRPr="00B963CC" w:rsidRDefault="0084053E" w:rsidP="00261C82">
      <w:pPr>
        <w:pStyle w:val="aff7"/>
      </w:pPr>
      <w:r w:rsidRPr="00B963CC">
        <w:t>− запас устойчивости по амплитуде,</w:t>
      </w:r>
    </w:p>
    <w:p w14:paraId="1B59E9C3" w14:textId="77777777" w:rsidR="0084053E" w:rsidRPr="00B963CC" w:rsidRDefault="0084053E" w:rsidP="00261C82">
      <w:pPr>
        <w:pStyle w:val="aff7"/>
      </w:pPr>
      <w:r w:rsidRPr="00B963CC">
        <w:t>− запас устойчивости по фазе.</w:t>
      </w:r>
    </w:p>
    <w:p w14:paraId="68CCAA7C" w14:textId="7DEF4CFD" w:rsidR="0084053E" w:rsidRPr="00B963CC" w:rsidRDefault="0084053E" w:rsidP="00261C82">
      <w:pPr>
        <w:pStyle w:val="aff7"/>
      </w:pPr>
      <w:r w:rsidRPr="00B963CC">
        <w:t xml:space="preserve">Как следует из их названия, они показывают возможность системы сохранять устойчивость при изменении характеристик (таких как амплитуда и частота) входного воздействия </w:t>
      </w:r>
      <w:r w:rsidRPr="00B963CC">
        <w:rPr>
          <w:rFonts w:ascii="Cambria Math" w:hAnsi="Cambria Math" w:cs="Cambria Math"/>
        </w:rPr>
        <w:t>𝑢</w:t>
      </w:r>
      <w:r w:rsidRPr="00B963CC">
        <w:t>.</w:t>
      </w:r>
    </w:p>
    <w:p w14:paraId="0EB54F76" w14:textId="77777777" w:rsidR="0084053E" w:rsidRDefault="0084053E" w:rsidP="00261C82">
      <w:pPr>
        <w:pStyle w:val="aff7"/>
      </w:pPr>
      <w:r w:rsidRPr="00B963CC">
        <w:t xml:space="preserve">Чтобы определить запас устойчивости по амплитуде нужно выделить частоту, на которой график ФЧХ пересекает −180°. Расстояние от АЧХ (ЛАЧХ) до нуля на этой частоте и будет искомой величиной. </w:t>
      </w:r>
    </w:p>
    <w:p w14:paraId="5CB6115F" w14:textId="77777777" w:rsidR="0084053E" w:rsidRDefault="0084053E" w:rsidP="00261C82">
      <w:pPr>
        <w:pStyle w:val="aff7"/>
      </w:pPr>
      <w:r>
        <w:t>В этом случае график ФЧХ непрерывной модели не пересекает -180</w:t>
      </w:r>
      <w:r w:rsidRPr="00B963CC">
        <w:t>°</w:t>
      </w:r>
      <w:r>
        <w:t>, следовательно запас устойчивости непрерывной модели по амплитуде не определить.</w:t>
      </w:r>
    </w:p>
    <w:p w14:paraId="50DB4D8F" w14:textId="2C755605" w:rsidR="00261C82" w:rsidRDefault="0084053E" w:rsidP="00261C82">
      <w:pPr>
        <w:pStyle w:val="aff7"/>
      </w:pPr>
      <w:r w:rsidRPr="00B963CC">
        <w:t xml:space="preserve">Аналогичная ситуация для запаса по фазе, но обратная: выделяем частоту, на которой АЧХ (ЛАЧХ) </w:t>
      </w:r>
      <w:r>
        <w:t>непрерывной модели</w:t>
      </w:r>
      <w:r w:rsidRPr="00B963CC">
        <w:t xml:space="preserve"> обращается в ноль и смотрим расстояние от ФЧХ до −180°. </w:t>
      </w:r>
    </w:p>
    <w:p w14:paraId="3BC41C7B" w14:textId="77C15D59" w:rsidR="0084053E" w:rsidRDefault="0084053E" w:rsidP="0065656B">
      <w:pPr>
        <w:pStyle w:val="2"/>
        <w:rPr>
          <w:rFonts w:eastAsiaTheme="minorHAnsi"/>
        </w:rPr>
      </w:pPr>
      <w:bookmarkStart w:id="30" w:name="_Toc180965865"/>
      <w:r>
        <w:rPr>
          <w:rFonts w:eastAsiaTheme="minorHAnsi"/>
        </w:rPr>
        <w:t xml:space="preserve"> </w:t>
      </w:r>
      <w:r>
        <w:t>Амплитудно-</w:t>
      </w:r>
      <w:proofErr w:type="spellStart"/>
      <w:r>
        <w:t>фазочастотная</w:t>
      </w:r>
      <w:proofErr w:type="spellEnd"/>
      <w:r>
        <w:t xml:space="preserve"> характеристика</w:t>
      </w:r>
      <w:bookmarkEnd w:id="30"/>
    </w:p>
    <w:p w14:paraId="6D857DE3" w14:textId="77777777" w:rsidR="0084053E" w:rsidRDefault="0084053E" w:rsidP="0084053E">
      <w:pPr>
        <w:pStyle w:val="af2"/>
        <w:rPr>
          <w:rFonts w:eastAsiaTheme="minorHAnsi"/>
        </w:rPr>
      </w:pPr>
      <w:r w:rsidRPr="00D8261D">
        <w:rPr>
          <w:rFonts w:eastAsiaTheme="minorHAnsi"/>
        </w:rPr>
        <w:t>Амплитудно-</w:t>
      </w:r>
      <w:proofErr w:type="spellStart"/>
      <w:r w:rsidRPr="00D8261D">
        <w:rPr>
          <w:rFonts w:eastAsiaTheme="minorHAnsi"/>
        </w:rPr>
        <w:t>фазочастотная</w:t>
      </w:r>
      <w:proofErr w:type="spellEnd"/>
      <w:r w:rsidRPr="00D8261D">
        <w:rPr>
          <w:rFonts w:eastAsiaTheme="minorHAnsi"/>
        </w:rPr>
        <w:t xml:space="preserve"> характеристика (АФЧХ) представляется зависимостью частотной характеристики </w:t>
      </w:r>
      <w:r w:rsidRPr="00D8261D">
        <w:rPr>
          <w:rFonts w:ascii="Cambria Math" w:eastAsiaTheme="minorHAnsi" w:hAnsi="Cambria Math" w:cs="Cambria Math"/>
        </w:rPr>
        <w:t>𝑊</w:t>
      </w:r>
      <w:r w:rsidRPr="00D8261D">
        <w:rPr>
          <w:rFonts w:eastAsiaTheme="minorHAnsi"/>
        </w:rPr>
        <w:t xml:space="preserve"> от частоты:</w:t>
      </w:r>
    </w:p>
    <w:p w14:paraId="353B5A30" w14:textId="77777777" w:rsidR="0084053E" w:rsidRPr="0099641E" w:rsidRDefault="0084053E" w:rsidP="0084053E">
      <w:pPr>
        <w:pStyle w:val="af2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W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ω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, ω∈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0,+∞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14:paraId="40FFAC7E" w14:textId="77777777" w:rsidR="0084053E" w:rsidRPr="0099641E" w:rsidRDefault="00125903" w:rsidP="0084053E">
      <w:pPr>
        <w:pStyle w:val="af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д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acc>
                <m:accPr>
                  <m:chr m:val="̃"/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HAnsi" w:hAnsi="Cambria Math"/>
                      <w:lang w:val="en-US"/>
                    </w:rPr>
                    <m:t>ω</m:t>
                  </m:r>
                </m:e>
              </m:acc>
            </m:e>
          </m:d>
          <m:r>
            <w:rPr>
              <w:rFonts w:ascii="Cambria Math" w:eastAsiaTheme="minorEastAsia" w:hAnsi="Cambria Math"/>
              <w:lang w:val="en-US"/>
            </w:rPr>
            <m:t xml:space="preserve">, </m:t>
          </m:r>
          <m:acc>
            <m:accPr>
              <m:chr m:val="̃"/>
              <m:ctrlPr>
                <w:rPr>
                  <w:rFonts w:ascii="Cambria Math" w:eastAsiaTheme="minorHAnsi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eastAsiaTheme="minorHAnsi" w:hAnsi="Cambria Math"/>
                  <w:lang w:val="en-US"/>
                </w:rPr>
                <m:t>ω</m:t>
              </m:r>
            </m:e>
          </m:acc>
          <m:r>
            <w:rPr>
              <w:rFonts w:ascii="Cambria Math" w:eastAsiaTheme="minorEastAsia" w:hAnsi="Cambria Math"/>
              <w:lang w:val="en-US"/>
            </w:rPr>
            <m:t>∈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0,2π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.</m:t>
          </m:r>
        </m:oMath>
      </m:oMathPara>
    </w:p>
    <w:p w14:paraId="2B893B6F" w14:textId="77777777" w:rsidR="0084053E" w:rsidRDefault="0084053E" w:rsidP="0084053E">
      <w:pPr>
        <w:pStyle w:val="af2"/>
      </w:pPr>
      <w:proofErr w:type="spellStart"/>
      <w:r>
        <w:t>SimInTech</w:t>
      </w:r>
      <w:proofErr w:type="spellEnd"/>
      <w:r>
        <w:t xml:space="preserve"> для построения АФЧХ также используется блок </w:t>
      </w:r>
      <w:r>
        <w:rPr>
          <w:i/>
          <w:iCs/>
        </w:rPr>
        <w:t xml:space="preserve">Построение частотных характеристик </w:t>
      </w:r>
      <w:r w:rsidRPr="00CD3179">
        <w:t>(см. рисунок 15)</w:t>
      </w:r>
      <w:r>
        <w:t xml:space="preserve">. В свойствах данного блока нужно выставить следующие основные значения: </w:t>
      </w:r>
    </w:p>
    <w:p w14:paraId="4AB9ED1C" w14:textId="77777777" w:rsidR="0084053E" w:rsidRDefault="0084053E" w:rsidP="0084053E">
      <w:pPr>
        <w:pStyle w:val="af2"/>
      </w:pPr>
      <w:r>
        <w:t xml:space="preserve">− </w:t>
      </w:r>
      <w:r>
        <w:rPr>
          <w:i/>
          <w:iCs/>
        </w:rPr>
        <w:t>типы характеристик</w:t>
      </w:r>
      <w:r>
        <w:t xml:space="preserve">: «Годограф Найквиста», </w:t>
      </w:r>
    </w:p>
    <w:p w14:paraId="2CE5C8B2" w14:textId="22A54529" w:rsidR="0084053E" w:rsidRDefault="0084053E" w:rsidP="00261C82">
      <w:pPr>
        <w:pStyle w:val="af2"/>
      </w:pPr>
      <w:r>
        <w:t xml:space="preserve">− начальная и конечная круговые частоты: такие же, как и для АЧХ. </w:t>
      </w:r>
    </w:p>
    <w:p w14:paraId="6F1C4E74" w14:textId="5A1CD956" w:rsidR="0084053E" w:rsidRPr="00CD3179" w:rsidRDefault="0084053E" w:rsidP="0084053E">
      <w:r>
        <w:t xml:space="preserve">Получим графики (см. рисунок </w:t>
      </w:r>
      <w:r w:rsidR="00261C82">
        <w:t xml:space="preserve">21 </w:t>
      </w:r>
      <w:r>
        <w:t xml:space="preserve">и рисунок </w:t>
      </w:r>
      <w:r w:rsidR="00261C82">
        <w:t>22</w:t>
      </w:r>
      <w:r>
        <w:t>):</w:t>
      </w:r>
    </w:p>
    <w:p w14:paraId="2BFAA35D" w14:textId="06B58110" w:rsidR="0084053E" w:rsidRDefault="00261C82" w:rsidP="00261C82">
      <w:pPr>
        <w:keepNext/>
        <w:jc w:val="center"/>
      </w:pPr>
      <w:r w:rsidRPr="00261C82">
        <w:rPr>
          <w:noProof/>
        </w:rPr>
        <w:lastRenderedPageBreak/>
        <w:drawing>
          <wp:inline distT="0" distB="0" distL="0" distR="0" wp14:anchorId="7C24FBAE" wp14:editId="7A27E087">
            <wp:extent cx="4106037" cy="3918235"/>
            <wp:effectExtent l="0" t="0" r="8890" b="635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107634" cy="3919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59FDED" w14:textId="31267D0E" w:rsidR="0084053E" w:rsidRPr="00CD3179" w:rsidRDefault="0084053E" w:rsidP="00BB6276">
      <w:pPr>
        <w:pStyle w:val="affc"/>
      </w:pPr>
      <w:r w:rsidRPr="00CD3179">
        <w:t xml:space="preserve">Рисунок </w:t>
      </w:r>
      <w:r w:rsidR="00BB6276" w:rsidRPr="00BB6276">
        <w:t>21</w:t>
      </w:r>
      <w:r w:rsidRPr="00CD3179">
        <w:t xml:space="preserve"> – Графики АФЧХ исследуемой непрерывной системы.</w:t>
      </w:r>
    </w:p>
    <w:p w14:paraId="1C6F5074" w14:textId="77777777" w:rsidR="0084053E" w:rsidRDefault="0084053E" w:rsidP="0084053E">
      <w:pPr>
        <w:pStyle w:val="af2"/>
      </w:pPr>
    </w:p>
    <w:p w14:paraId="756E466F" w14:textId="7F60092A" w:rsidR="0084053E" w:rsidRDefault="00BB6276" w:rsidP="00BB6276">
      <w:pPr>
        <w:pStyle w:val="af2"/>
        <w:keepNext/>
        <w:jc w:val="center"/>
      </w:pPr>
      <w:r w:rsidRPr="00BB6276">
        <w:rPr>
          <w:noProof/>
        </w:rPr>
        <w:drawing>
          <wp:inline distT="0" distB="0" distL="0" distR="0" wp14:anchorId="224C86DF" wp14:editId="622CEA02">
            <wp:extent cx="3853593" cy="3738068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855266" cy="37396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90F76D" w14:textId="3AFDE66E" w:rsidR="0084053E" w:rsidRDefault="0084053E" w:rsidP="00BB6276">
      <w:pPr>
        <w:pStyle w:val="affc"/>
      </w:pPr>
      <w:r w:rsidRPr="00387841">
        <w:t xml:space="preserve">Рисунок </w:t>
      </w:r>
      <w:r w:rsidR="00BB6276" w:rsidRPr="00BB6276">
        <w:t>22</w:t>
      </w:r>
      <w:r w:rsidRPr="00387841">
        <w:t xml:space="preserve"> – Графики АФЧХ исследуемой непрерывной системы.</w:t>
      </w:r>
    </w:p>
    <w:p w14:paraId="397DE094" w14:textId="1B3990A0" w:rsidR="00BB6276" w:rsidRPr="00387841" w:rsidRDefault="00BB6276" w:rsidP="00BB6276">
      <w:pPr>
        <w:pStyle w:val="affc"/>
        <w:rPr>
          <w:rFonts w:eastAsiaTheme="minorHAnsi"/>
        </w:rPr>
      </w:pPr>
      <w:r w:rsidRPr="00BB6276">
        <w:rPr>
          <w:rFonts w:eastAsiaTheme="minorHAnsi"/>
          <w:noProof/>
        </w:rPr>
        <w:lastRenderedPageBreak/>
        <w:drawing>
          <wp:inline distT="0" distB="0" distL="0" distR="0" wp14:anchorId="0A6E1488" wp14:editId="543F0259">
            <wp:extent cx="4842662" cy="4122564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844162" cy="41238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1DD43E" w14:textId="70A19AB8" w:rsidR="0084053E" w:rsidRDefault="00BB6276" w:rsidP="00BB6276">
      <w:pPr>
        <w:pStyle w:val="affc"/>
      </w:pPr>
      <w:r>
        <w:t>Рисунок 23 –</w:t>
      </w:r>
      <w:r>
        <w:rPr>
          <w:rFonts w:eastAsiaTheme="minorEastAsia"/>
        </w:rPr>
        <w:t xml:space="preserve"> </w:t>
      </w:r>
      <w:r>
        <w:t>Схема объекта для исследования частотных характеристик</w:t>
      </w:r>
    </w:p>
    <w:p w14:paraId="1DFBFF88" w14:textId="77777777" w:rsidR="00A121E1" w:rsidRDefault="00A121E1" w:rsidP="00A121E1">
      <w:pPr>
        <w:pStyle w:val="1"/>
      </w:pPr>
      <w:bookmarkStart w:id="31" w:name="_Toc182218653"/>
      <w:r w:rsidRPr="00A121E1">
        <w:lastRenderedPageBreak/>
        <w:t>Исследование</w:t>
      </w:r>
      <w:r>
        <w:t xml:space="preserve"> устойчивости</w:t>
      </w:r>
      <w:bookmarkEnd w:id="31"/>
    </w:p>
    <w:p w14:paraId="6786C24C" w14:textId="77777777" w:rsidR="00A121E1" w:rsidRDefault="00A121E1" w:rsidP="00A121E1">
      <w:pPr>
        <w:pStyle w:val="2"/>
      </w:pPr>
      <w:bookmarkStart w:id="32" w:name="_Toc182218654"/>
      <w:r w:rsidRPr="00A121E1">
        <w:t>Теория</w:t>
      </w:r>
      <w:bookmarkEnd w:id="32"/>
    </w:p>
    <w:p w14:paraId="37D8CFCD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Из коэффициентов </w:t>
      </w:r>
      <w:r>
        <w:rPr>
          <w:rFonts w:ascii="Cambria Math" w:eastAsia="Cambria Math" w:hAnsi="Cambria Math" w:cs="Cambria Math"/>
          <w:color w:val="000000"/>
          <w:sz w:val="24"/>
        </w:rPr>
        <w:t>𝑎</w:t>
      </w:r>
      <w:r>
        <w:rPr>
          <w:color w:val="000000"/>
          <w:sz w:val="24"/>
        </w:rPr>
        <w:t xml:space="preserve"> знаменателя ПФ (2) можно построить характеристическое уравнение ОУ (1), которое характеризует динамику исследуемой системы:</w:t>
      </w:r>
    </w:p>
    <w:p w14:paraId="13A8BE6C" w14:textId="40524928" w:rsidR="00A121E1" w:rsidRDefault="00125903" w:rsidP="003C55B9">
      <w:pPr>
        <w:jc w:val="center"/>
      </w:pPr>
      <m:oMathPara>
        <m:oMath>
          <m:eqArr>
            <m:eqArrPr>
              <m:maxDist m:val="1"/>
              <m:ctrlPr>
                <w:rPr>
                  <w:rFonts w:ascii="Cambria Math" w:eastAsia="Cambria Math" w:hAnsi="Cambria Math" w:cs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eastAsia="Cambria Math" w:hAnsi="Cambria Math" w:cs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mbria Math"/>
                    </w:rPr>
                    <m:t>χ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n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 xml:space="preserve"> λ</m:t>
                      </m:r>
                    </m:e>
                  </m:d>
                </m:sub>
              </m:sSub>
              <m:r>
                <w:rPr>
                  <w:rFonts w:ascii="Cambria Math" w:eastAsia="Cambria Math" w:hAnsi="Cambria Math" w:cs="Cambria Math"/>
                </w:rPr>
                <m:t>=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mbria Math" w:hAnsi="Cambria Math" w:cs="Cambria Math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</w:rPr>
                    <m:t>n</m:t>
                  </m:r>
                </m:sup>
              </m:sSup>
              <m:r>
                <w:rPr>
                  <w:rFonts w:ascii="Cambria Math" w:eastAsia="Cambria Math" w:hAnsi="Cambria Math" w:cs="Cambria Math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="Cambria Math" w:hAnsi="Cambria Math" w:cs="Cambria Math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</w:rPr>
                    <m:t>n-1</m:t>
                  </m:r>
                </m:sup>
              </m:sSup>
              <m:r>
                <w:rPr>
                  <w:rFonts w:ascii="Cambria Math" w:eastAsia="Cambria Math" w:hAnsi="Cambria Math" w:cs="Cambria Math"/>
                </w:rPr>
                <m:t>+…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n-1</m:t>
                  </m:r>
                </m:sub>
              </m:sSub>
              <m:r>
                <w:rPr>
                  <w:rFonts w:ascii="Cambria Math" w:eastAsia="Cambria Math" w:hAnsi="Cambria Math" w:cs="Cambria Math"/>
                </w:rPr>
                <m:t>λ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n</m:t>
                  </m:r>
                </m:sub>
              </m:sSub>
              <m:r>
                <w:rPr>
                  <w:rFonts w:ascii="Cambria Math" w:eastAsia="Cambria Math" w:hAnsi="Cambria Math" w:cs="Cambria Math"/>
                </w:rPr>
                <m:t>#</m:t>
              </m:r>
              <m:d>
                <m:dPr>
                  <m:ctrlPr>
                    <w:rPr>
                      <w:rFonts w:ascii="Cambria Math" w:eastAsia="Cambria Math" w:hAnsi="Cambria Math" w:cs="Cambria Math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</w:rPr>
                    <m:t>4.1.1</m:t>
                  </m:r>
                </m:e>
              </m:d>
            </m:e>
          </m:eqArr>
          <m:r>
            <w:rPr>
              <w:rFonts w:ascii="Cambria Math" w:hAnsi="Cambria Math"/>
            </w:rPr>
            <m:t xml:space="preserve"> </m:t>
          </m:r>
        </m:oMath>
      </m:oMathPara>
    </w:p>
    <w:p w14:paraId="4B9DEBA2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Корни этого характеристического уравнения совпадают с собственными числами матрицы </w:t>
      </w:r>
      <w:r>
        <w:rPr>
          <w:rFonts w:ascii="Cambria Math" w:eastAsia="Cambria Math" w:hAnsi="Cambria Math" w:cs="Cambria Math"/>
          <w:color w:val="000000"/>
          <w:sz w:val="24"/>
        </w:rPr>
        <w:t>𝐴</w:t>
      </w:r>
      <w:r>
        <w:rPr>
          <w:color w:val="000000"/>
          <w:sz w:val="24"/>
        </w:rPr>
        <w:t>.</w:t>
      </w:r>
    </w:p>
    <w:p w14:paraId="04657AC0" w14:textId="77777777" w:rsidR="00A121E1" w:rsidRDefault="00A121E1" w:rsidP="00906997">
      <w:pPr>
        <w:pStyle w:val="2"/>
      </w:pPr>
      <w:bookmarkStart w:id="33" w:name="_Toc182218655"/>
      <w:r w:rsidRPr="00906997">
        <w:t>Корневой</w:t>
      </w:r>
      <w:r>
        <w:t xml:space="preserve"> критерий</w:t>
      </w:r>
      <w:bookmarkEnd w:id="33"/>
    </w:p>
    <w:p w14:paraId="4422C382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Ключевой критерий устойчивости, который выводится очевидным</w:t>
      </w:r>
    </w:p>
    <w:p w14:paraId="692154AC" w14:textId="5E8BD9ED" w:rsidR="00A121E1" w:rsidRPr="003C55B9" w:rsidRDefault="00A121E1" w:rsidP="003C55B9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образом из формулы решения первого уравнения из МПС:</w:t>
      </w:r>
      <m:oMath>
        <m:r>
          <w:rPr>
            <w:rFonts w:ascii="Cambria Math" w:hAnsi="Cambria Math"/>
            <w:color w:val="000000"/>
            <w:sz w:val="24"/>
          </w:rPr>
          <m:t xml:space="preserve"> </m:t>
        </m:r>
      </m:oMath>
    </w:p>
    <w:p w14:paraId="3F9E4DA1" w14:textId="36343BC7" w:rsidR="003C55B9" w:rsidRPr="003C55B9" w:rsidRDefault="00125903" w:rsidP="003C55B9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  <w:lang w:val="en-US"/>
                </w:rPr>
              </m:ctrlPr>
            </m:eqArr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x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=S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e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Jt</m:t>
                  </m:r>
                </m:sup>
              </m:sSup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S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0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S</m:t>
              </m:r>
              <m:nary>
                <m:nary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naryPr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0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sup>
                <m:e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J</m:t>
                      </m:r>
                      <m:d>
                        <m:dPr>
                          <m:ctrlP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  <m:t>t-τ</m:t>
                          </m:r>
                        </m:e>
                      </m:d>
                    </m:sup>
                  </m:sSup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J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u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τ</m:t>
                      </m:r>
                    </m:e>
                  </m:d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 dτ</m:t>
                  </m:r>
                </m:e>
              </m:nary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 xml:space="preserve"> </m:t>
              </m:r>
              <m:r>
                <w:rPr>
                  <w:rFonts w:ascii="Cambria Math" w:hAnsi="Cambria Math"/>
                  <w:color w:val="000000"/>
                  <w:sz w:val="24"/>
                </w:rPr>
                <m:t>|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k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=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S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sSubSup>
                <m:sSub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J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k</m:t>
                  </m:r>
                </m:sup>
              </m:sSubSup>
              <m:sSubSup>
                <m:sSub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S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-1</m:t>
                  </m:r>
                </m:sup>
              </m:sSubSup>
              <m:sSubSup>
                <m:sSub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0</m:t>
                  </m:r>
                </m:sup>
              </m:sSub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S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nary>
                <m:naryPr>
                  <m:chr m:val="∑"/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naryPr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i=0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k-1</m:t>
                  </m:r>
                </m:sup>
                <m:e>
                  <m:sSubSup>
                    <m:sSubSup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sSubSup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J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k-1-i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Jд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/>
                  <w:color w:val="000000"/>
                  <w:sz w:val="24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en-US"/>
                    </w:rPr>
                    <m:t>4.2.1</m:t>
                  </m:r>
                </m:e>
              </m:d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e>
          </m:eqArr>
        </m:oMath>
      </m:oMathPara>
    </w:p>
    <w:p w14:paraId="4606CB01" w14:textId="77777777" w:rsidR="00CB6784" w:rsidRPr="00CB6784" w:rsidRDefault="00A121E1" w:rsidP="00CB6784">
      <w:p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 xml:space="preserve">Отсюда видно, что, чтобы решение стремилось к установившемуся значению, показатель степени числа </w:t>
      </w:r>
      <w:r>
        <w:rPr>
          <w:rFonts w:ascii="Cambria Math" w:eastAsia="Cambria Math" w:hAnsi="Cambria Math" w:cs="Cambria Math"/>
          <w:color w:val="000000"/>
          <w:sz w:val="24"/>
        </w:rPr>
        <w:t>𝑒</w:t>
      </w:r>
      <w:r>
        <w:rPr>
          <w:color w:val="000000"/>
          <w:sz w:val="24"/>
        </w:rPr>
        <w:t xml:space="preserve"> должен быть отрицательным, а основание степени в дискретном случае меньше единицы. Таким образом, сформулируем критерий: чтобы ОУ был асимптотически устойчив, необходимо и достаточно, чтобы корни характеристического уравнения удовлетворяли следующему условию:</w:t>
      </w:r>
    </w:p>
    <w:p w14:paraId="24DA281F" w14:textId="7D1B6698" w:rsidR="00CB6784" w:rsidRDefault="00125903" w:rsidP="00CB6784">
      <w:pPr>
        <w:pBdr>
          <w:top w:val="nil"/>
          <w:left w:val="nil"/>
          <w:bottom w:val="nil"/>
          <w:right w:val="nil"/>
          <w:between w:val="nil"/>
        </w:pBd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eastAsia="Cambria Math" w:hAnsi="Cambria Math" w:cs="Cambria Math"/>
                </w:rPr>
                <m:t>Re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λ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i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A</m:t>
                      </m:r>
                    </m:e>
                  </m:d>
                </m:sub>
              </m:sSub>
              <m:r>
                <w:rPr>
                  <w:rFonts w:ascii="Cambria Math" w:eastAsia="Cambria Math" w:hAnsi="Cambria Math" w:cs="Cambria Math"/>
                </w:rPr>
                <m:t xml:space="preserve">&lt;0, </m:t>
              </m:r>
              <m:r>
                <w:rPr>
                  <w:rFonts w:ascii="Cambria Math" w:hAnsi="Cambria Math"/>
                </w:rPr>
                <m:t>|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i</m:t>
                      </m:r>
                      <m:d>
                        <m:dPr>
                          <m:ctrlPr>
                            <w:rPr>
                              <w:rFonts w:ascii="Cambria Math" w:eastAsia="Cambria Math" w:hAnsi="Cambria Math" w:cs="Cambria Math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Cambria Math" w:hAnsi="Cambria Math" w:cs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mbria Math" w:hAnsi="Cambria Math" w:cs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eastAsia="Cambria Math" w:hAnsi="Cambria Math" w:cs="Cambria Math"/>
                                </w:rPr>
                                <m:t>д</m:t>
                              </m:r>
                            </m:sub>
                          </m:sSub>
                        </m:e>
                      </m:d>
                    </m:sub>
                  </m:sSub>
                </m:e>
              </m:d>
              <m:r>
                <w:rPr>
                  <w:rFonts w:ascii="Cambria Math" w:eastAsia="Cambria Math" w:hAnsi="Cambria Math" w:cs="Cambria Math"/>
                </w:rPr>
                <m:t>&lt;1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.2.2</m:t>
                  </m:r>
                </m:e>
              </m:d>
            </m:e>
          </m:eqArr>
        </m:oMath>
      </m:oMathPara>
    </w:p>
    <w:p w14:paraId="3917C656" w14:textId="3601BF0A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где </w:t>
      </w:r>
      <w:r>
        <w:rPr>
          <w:rFonts w:ascii="Cambria Math" w:eastAsia="Cambria Math" w:hAnsi="Cambria Math" w:cs="Cambria Math"/>
          <w:color w:val="000000"/>
          <w:sz w:val="24"/>
        </w:rPr>
        <w:t>𝑖</w:t>
      </w:r>
      <w:proofErr w:type="gramStart"/>
      <w:r>
        <w:rPr>
          <w:rFonts w:ascii="Cambria Math" w:eastAsia="Cambria Math" w:hAnsi="Cambria Math" w:cs="Cambria Math"/>
          <w:color w:val="000000"/>
          <w:sz w:val="24"/>
        </w:rPr>
        <w:t>∈</w:t>
      </w:r>
      <w:r>
        <w:rPr>
          <w:color w:val="000000"/>
          <w:sz w:val="24"/>
        </w:rPr>
        <w:t>[</w:t>
      </w:r>
      <w:proofErr w:type="gramEnd"/>
      <w:r>
        <w:rPr>
          <w:color w:val="000000"/>
          <w:sz w:val="24"/>
        </w:rPr>
        <w:t xml:space="preserve">1, </w:t>
      </w:r>
      <w:r>
        <w:rPr>
          <w:rFonts w:ascii="Cambria Math" w:eastAsia="Cambria Math" w:hAnsi="Cambria Math" w:cs="Cambria Math"/>
          <w:color w:val="000000"/>
          <w:sz w:val="24"/>
        </w:rPr>
        <w:t>𝑛</w:t>
      </w:r>
      <w:r>
        <w:rPr>
          <w:color w:val="000000"/>
          <w:sz w:val="24"/>
        </w:rPr>
        <w:t>].</w:t>
      </w:r>
    </w:p>
    <w:p w14:paraId="6020B100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Для устойчивости по Ляпунову (ограниченности решений) допускается выполнение указанных выше неравенств как равенств, при условии, что размер «ящиков» </w:t>
      </w:r>
      <w:proofErr w:type="spellStart"/>
      <w:r>
        <w:rPr>
          <w:color w:val="000000"/>
          <w:sz w:val="24"/>
        </w:rPr>
        <w:t>Жордана</w:t>
      </w:r>
      <w:proofErr w:type="spellEnd"/>
      <w:r>
        <w:rPr>
          <w:color w:val="000000"/>
          <w:sz w:val="24"/>
        </w:rPr>
        <w:t>, соответствующих этим собственным числам, не превышает единицы.</w:t>
      </w:r>
    </w:p>
    <w:p w14:paraId="61332C15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На этом критерии строятся некоторые другие критерии.</w:t>
      </w:r>
    </w:p>
    <w:p w14:paraId="032F0EBB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Собственные числа матрицы </w:t>
      </w:r>
      <w:r>
        <w:rPr>
          <w:rFonts w:ascii="Cambria Math" w:eastAsia="Cambria Math" w:hAnsi="Cambria Math" w:cs="Cambria Math"/>
          <w:color w:val="000000"/>
          <w:sz w:val="24"/>
        </w:rPr>
        <w:t>𝐴</w:t>
      </w:r>
      <w:r>
        <w:rPr>
          <w:color w:val="000000"/>
          <w:sz w:val="24"/>
        </w:rPr>
        <w:t>:</w:t>
      </w:r>
    </w:p>
    <w:p w14:paraId="3F54BB07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1</w:t>
      </w:r>
      <w:r>
        <w:rPr>
          <w:color w:val="000000"/>
          <w:sz w:val="24"/>
        </w:rPr>
        <w:t>= 0</w:t>
      </w:r>
    </w:p>
    <w:p w14:paraId="3097E3FF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2</w:t>
      </w:r>
      <w:r>
        <w:rPr>
          <w:color w:val="000000"/>
          <w:sz w:val="24"/>
        </w:rPr>
        <w:t>= 0</w:t>
      </w:r>
    </w:p>
    <w:p w14:paraId="4E12800F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3</w:t>
      </w:r>
      <w:r>
        <w:rPr>
          <w:color w:val="000000"/>
          <w:sz w:val="24"/>
        </w:rPr>
        <w:t xml:space="preserve">= </w:t>
      </w:r>
      <m:oMath>
        <m:r>
          <w:rPr>
            <w:rFonts w:ascii="Cambria Math" w:eastAsia="Cambria Math" w:hAnsi="Cambria Math" w:cs="Cambria Math"/>
            <w:color w:val="000000"/>
            <w:sz w:val="24"/>
          </w:rPr>
          <m:t>2.5721</m:t>
        </m:r>
      </m:oMath>
    </w:p>
    <w:p w14:paraId="36C791CC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4</w:t>
      </w:r>
      <w:r>
        <w:rPr>
          <w:color w:val="000000"/>
          <w:sz w:val="24"/>
        </w:rPr>
        <w:t>=</w:t>
      </w:r>
      <m:oMath>
        <m:r>
          <w:rPr>
            <w:rFonts w:ascii="Cambria Math" w:eastAsia="Cambria Math" w:hAnsi="Cambria Math" w:cs="Cambria Math"/>
            <w:color w:val="000000"/>
            <w:sz w:val="24"/>
          </w:rPr>
          <m:t>-2.5721</m:t>
        </m:r>
      </m:oMath>
    </w:p>
    <w:p w14:paraId="21310A7D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3</w:t>
      </w:r>
      <w:r>
        <w:rPr>
          <w:color w:val="000000"/>
          <w:sz w:val="24"/>
        </w:rPr>
        <w:t xml:space="preserve"> = 2.5721 имеет положительную действительную часть, что нарушает условие асимптотической устойчивости. λ</w:t>
      </w:r>
      <w:r>
        <w:rPr>
          <w:color w:val="000000"/>
          <w:sz w:val="18"/>
          <w:szCs w:val="18"/>
        </w:rPr>
        <w:t xml:space="preserve"> 1</w:t>
      </w:r>
      <w:r>
        <w:rPr>
          <w:color w:val="000000"/>
          <w:sz w:val="24"/>
        </w:rPr>
        <w:t xml:space="preserve"> и λ</w:t>
      </w:r>
      <w:r>
        <w:rPr>
          <w:color w:val="000000"/>
          <w:sz w:val="18"/>
          <w:szCs w:val="18"/>
        </w:rPr>
        <w:t>2</w:t>
      </w:r>
      <w:r>
        <w:rPr>
          <w:color w:val="000000"/>
          <w:sz w:val="24"/>
        </w:rPr>
        <w:t xml:space="preserve"> равны нулю, что тоже не удовлетворяет критерию </w:t>
      </w:r>
      <w:r>
        <w:rPr>
          <w:color w:val="000000"/>
          <w:sz w:val="24"/>
        </w:rPr>
        <w:lastRenderedPageBreak/>
        <w:t>строгой асимптотической устойчивости. Из этого можно сделать вывод, что непрерывная модель не является асимптотически устойчивой.</w:t>
      </w:r>
    </w:p>
    <w:p w14:paraId="716C2CE8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Собственные числа матрицы </w:t>
      </w:r>
      <w:r>
        <w:rPr>
          <w:rFonts w:ascii="Cambria Math" w:eastAsia="Cambria Math" w:hAnsi="Cambria Math" w:cs="Cambria Math"/>
          <w:color w:val="000000"/>
          <w:sz w:val="24"/>
        </w:rPr>
        <w:t>𝐴𝑑</w:t>
      </w:r>
      <w:r>
        <w:rPr>
          <w:color w:val="000000"/>
          <w:sz w:val="24"/>
        </w:rPr>
        <w:t>:</w:t>
      </w:r>
    </w:p>
    <w:p w14:paraId="5E03B5C4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1</w:t>
      </w:r>
      <w:r>
        <w:rPr>
          <w:color w:val="000000"/>
          <w:sz w:val="24"/>
        </w:rPr>
        <w:t>= 1</w:t>
      </w:r>
    </w:p>
    <w:p w14:paraId="4F611936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2</w:t>
      </w:r>
      <w:r>
        <w:rPr>
          <w:color w:val="000000"/>
          <w:sz w:val="24"/>
        </w:rPr>
        <w:t>= 1</w:t>
      </w:r>
    </w:p>
    <w:p w14:paraId="5B1113DE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3</w:t>
      </w:r>
      <w:r>
        <w:rPr>
          <w:color w:val="000000"/>
          <w:sz w:val="24"/>
        </w:rPr>
        <w:t xml:space="preserve">= </w:t>
      </w:r>
      <m:oMath>
        <m:r>
          <w:rPr>
            <w:rFonts w:ascii="Cambria Math" w:eastAsia="Cambria Math" w:hAnsi="Cambria Math" w:cs="Cambria Math"/>
            <w:color w:val="000000"/>
            <w:sz w:val="24"/>
          </w:rPr>
          <m:t>1.4751</m:t>
        </m:r>
      </m:oMath>
    </w:p>
    <w:p w14:paraId="39341107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4</w:t>
      </w:r>
      <w:r>
        <w:rPr>
          <w:color w:val="000000"/>
          <w:sz w:val="24"/>
        </w:rPr>
        <w:t>=</w:t>
      </w:r>
      <m:oMath>
        <m:r>
          <w:rPr>
            <w:rFonts w:ascii="Cambria Math" w:eastAsia="Cambria Math" w:hAnsi="Cambria Math" w:cs="Cambria Math"/>
            <w:color w:val="000000"/>
            <w:sz w:val="24"/>
          </w:rPr>
          <m:t>0.6779</m:t>
        </m:r>
      </m:oMath>
    </w:p>
    <w:p w14:paraId="1D7E0A2B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Не все собственные числа по модулю меньше единицы, так что дискретная система неустойчива асимптотически.</w:t>
      </w:r>
    </w:p>
    <w:p w14:paraId="0758D82F" w14:textId="77777777" w:rsidR="00A121E1" w:rsidRDefault="00A121E1" w:rsidP="00906997">
      <w:pPr>
        <w:pStyle w:val="2"/>
      </w:pPr>
      <w:bookmarkStart w:id="34" w:name="_Toc182218656"/>
      <w:r w:rsidRPr="00906997">
        <w:t>Критерий</w:t>
      </w:r>
      <w:r>
        <w:t xml:space="preserve"> Ляпунова</w:t>
      </w:r>
      <w:bookmarkEnd w:id="34"/>
    </w:p>
    <w:p w14:paraId="766A3E44" w14:textId="1F3BE229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Использование критерия Ляпунова для анализа устойчивости линейных систем связано с решением матричного алгебраического уравнения Ляпунова</w:t>
      </w:r>
    </w:p>
    <w:p w14:paraId="57600BFF" w14:textId="3591C629" w:rsidR="00CB6784" w:rsidRPr="00CB6784" w:rsidRDefault="00125903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  <w:lang w:val="en-US"/>
                </w:rPr>
              </m:ctrlPr>
            </m:eqArrPr>
            <m:e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P+PA=-Q |</m:t>
              </m:r>
              <m:sSubSup>
                <m:sSub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sup>
              </m:sSubSup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P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P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 xml:space="preserve"> = -Q </m:t>
              </m:r>
              <m:r>
                <w:rPr>
                  <w:rFonts w:ascii="Cambria Math" w:hAnsi="Cambria Math"/>
                  <w:color w:val="000000"/>
                  <w:sz w:val="24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en-US"/>
                    </w:rPr>
                    <m:t>4.3.1</m:t>
                  </m:r>
                </m:e>
              </m:d>
            </m:e>
          </m:eqArr>
        </m:oMath>
      </m:oMathPara>
    </w:p>
    <w:p w14:paraId="0C071566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где </w:t>
      </w:r>
      <w:r>
        <w:rPr>
          <w:rFonts w:ascii="Cambria Math" w:eastAsia="Cambria Math" w:hAnsi="Cambria Math" w:cs="Cambria Math"/>
          <w:color w:val="000000"/>
          <w:sz w:val="24"/>
        </w:rPr>
        <w:t>𝐴</w:t>
      </w:r>
      <w:r>
        <w:rPr>
          <w:color w:val="000000"/>
          <w:sz w:val="24"/>
        </w:rPr>
        <w:t xml:space="preserve"> – матрица параметров ОУ, </w:t>
      </w:r>
      <w:r>
        <w:rPr>
          <w:rFonts w:ascii="Cambria Math" w:eastAsia="Cambria Math" w:hAnsi="Cambria Math" w:cs="Cambria Math"/>
          <w:color w:val="000000"/>
          <w:sz w:val="24"/>
        </w:rPr>
        <w:t>𝑄</w:t>
      </w:r>
      <w:r>
        <w:rPr>
          <w:color w:val="000000"/>
          <w:sz w:val="24"/>
        </w:rPr>
        <w:t xml:space="preserve"> – произвольная матрица, удовлетворяющая условиям: </w:t>
      </w:r>
      <m:oMath>
        <m:r>
          <w:rPr>
            <w:rFonts w:ascii="Cambria Math" w:eastAsia="Cambria Math" w:hAnsi="Cambria Math" w:cs="Cambria Math"/>
            <w:color w:val="000000"/>
            <w:sz w:val="24"/>
          </w:rPr>
          <m:t>Q=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sz w:val="24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sz w:val="24"/>
              </w:rPr>
              <m:t>Q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sz w:val="24"/>
              </w:rPr>
              <m:t>T</m:t>
            </m:r>
          </m:sup>
        </m:sSup>
        <m:r>
          <w:rPr>
            <w:rFonts w:ascii="Cambria Math" w:eastAsia="Cambria Math" w:hAnsi="Cambria Math" w:cs="Cambria Math"/>
            <w:color w:val="000000"/>
            <w:sz w:val="24"/>
          </w:rPr>
          <m:t>&gt;0</m:t>
        </m:r>
      </m:oMath>
      <w:r>
        <w:rPr>
          <w:color w:val="000000"/>
          <w:sz w:val="24"/>
        </w:rPr>
        <w:t>.</w:t>
      </w:r>
    </w:p>
    <w:p w14:paraId="06CC991D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ОУ асимптотически устойчив тогда и только тогда, когда матрица </w:t>
      </w:r>
      <w:r>
        <w:rPr>
          <w:rFonts w:ascii="Cambria Math" w:eastAsia="Cambria Math" w:hAnsi="Cambria Math" w:cs="Cambria Math"/>
          <w:color w:val="000000"/>
          <w:sz w:val="24"/>
        </w:rPr>
        <w:t>𝑃</w:t>
      </w:r>
      <w:r>
        <w:rPr>
          <w:color w:val="000000"/>
          <w:sz w:val="24"/>
        </w:rPr>
        <w:t xml:space="preserve">, являющаяся решением соответствующего уравнения, будет положительно определённой: </w:t>
      </w:r>
      <w:r>
        <w:rPr>
          <w:rFonts w:ascii="Cambria Math" w:eastAsia="Cambria Math" w:hAnsi="Cambria Math" w:cs="Cambria Math"/>
          <w:color w:val="000000"/>
          <w:sz w:val="24"/>
        </w:rPr>
        <w:t>𝑃</w:t>
      </w:r>
      <w:r>
        <w:rPr>
          <w:color w:val="000000"/>
          <w:sz w:val="24"/>
        </w:rPr>
        <w:t>&gt;0.</w:t>
      </w:r>
    </w:p>
    <w:p w14:paraId="721AA3B5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Для решения уравнения Ляпунова можно воспользоваться функцией </w:t>
      </w:r>
      <w:proofErr w:type="spellStart"/>
      <w:proofErr w:type="gramStart"/>
      <w:r>
        <w:rPr>
          <w:color w:val="000000"/>
          <w:sz w:val="24"/>
        </w:rPr>
        <w:t>lyap</w:t>
      </w:r>
      <w:proofErr w:type="spellEnd"/>
      <w:r>
        <w:rPr>
          <w:color w:val="000000"/>
          <w:sz w:val="24"/>
        </w:rPr>
        <w:t>(</w:t>
      </w:r>
      <w:proofErr w:type="gramEnd"/>
      <w:r>
        <w:rPr>
          <w:color w:val="000000"/>
          <w:sz w:val="24"/>
        </w:rPr>
        <w:t xml:space="preserve">) из пакета </w:t>
      </w:r>
      <w:proofErr w:type="spellStart"/>
      <w:r>
        <w:rPr>
          <w:color w:val="000000"/>
          <w:sz w:val="24"/>
        </w:rPr>
        <w:t>матпрограмм</w:t>
      </w:r>
      <w:proofErr w:type="spellEnd"/>
      <w:r>
        <w:rPr>
          <w:color w:val="000000"/>
          <w:sz w:val="24"/>
        </w:rPr>
        <w:t xml:space="preserve"> </w:t>
      </w:r>
      <w:proofErr w:type="spellStart"/>
      <w:r>
        <w:rPr>
          <w:color w:val="000000"/>
          <w:sz w:val="24"/>
        </w:rPr>
        <w:t>Matlab</w:t>
      </w:r>
      <w:proofErr w:type="spellEnd"/>
      <w:r>
        <w:rPr>
          <w:color w:val="000000"/>
          <w:sz w:val="24"/>
        </w:rPr>
        <w:t xml:space="preserve">, которая подходит и для непрерывных, а для дискретных моделей – </w:t>
      </w:r>
      <w:proofErr w:type="spellStart"/>
      <w:r>
        <w:rPr>
          <w:color w:val="000000"/>
          <w:sz w:val="24"/>
        </w:rPr>
        <w:t>dlyap</w:t>
      </w:r>
      <w:proofErr w:type="spellEnd"/>
      <w:r>
        <w:rPr>
          <w:color w:val="000000"/>
          <w:sz w:val="24"/>
        </w:rPr>
        <w:t xml:space="preserve">(). Для определения положительной определённости матрицы </w:t>
      </w:r>
      <w:r>
        <w:rPr>
          <w:rFonts w:ascii="Cambria Math" w:eastAsia="Cambria Math" w:hAnsi="Cambria Math" w:cs="Cambria Math"/>
          <w:color w:val="000000"/>
          <w:sz w:val="24"/>
        </w:rPr>
        <w:t>𝑃</w:t>
      </w:r>
      <w:r>
        <w:rPr>
          <w:color w:val="000000"/>
          <w:sz w:val="24"/>
        </w:rPr>
        <w:t xml:space="preserve"> можно воспользоваться критерием Сильвестра или найти её собственные числа. </w:t>
      </w:r>
    </w:p>
    <w:p w14:paraId="03073D1C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ля непрерывной модели уравнение Ляпунова будет иметь вид:</w:t>
      </w:r>
    </w:p>
    <w:p w14:paraId="2EB6BFB4" w14:textId="0FC2990C" w:rsidR="00A121E1" w:rsidRDefault="00125903" w:rsidP="00F26013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eastAsia="Cambria Math" w:hAnsi="Cambria Math" w:cs="Cambria Math"/>
                  <w:i/>
                  <w:color w:val="000000"/>
                  <w:sz w:val="24"/>
                </w:rPr>
              </m:ctrlPr>
            </m:eqArrPr>
            <m:e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P+PA=-Q#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4.3.2</m:t>
                  </m:r>
                </m:e>
              </m:d>
            </m:e>
          </m:eqArr>
          <m:r>
            <w:rPr>
              <w:rFonts w:ascii="Cambria Math" w:hAnsi="Cambria Math"/>
              <w:color w:val="000000"/>
              <w:sz w:val="24"/>
            </w:rPr>
            <m:t xml:space="preserve"> </m:t>
          </m:r>
        </m:oMath>
      </m:oMathPara>
    </w:p>
    <w:p w14:paraId="33E52B37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Для решения воспользуемся встроенной в </w:t>
      </w:r>
      <w:proofErr w:type="spellStart"/>
      <w:r>
        <w:rPr>
          <w:color w:val="000000"/>
          <w:sz w:val="24"/>
        </w:rPr>
        <w:t>Matlab</w:t>
      </w:r>
      <w:proofErr w:type="spellEnd"/>
      <w:r>
        <w:rPr>
          <w:color w:val="000000"/>
          <w:sz w:val="24"/>
        </w:rPr>
        <w:t xml:space="preserve"> функцией </w:t>
      </w:r>
      <w:proofErr w:type="spellStart"/>
      <w:proofErr w:type="gramStart"/>
      <w:r>
        <w:rPr>
          <w:color w:val="000000"/>
          <w:sz w:val="24"/>
        </w:rPr>
        <w:t>lyap</w:t>
      </w:r>
      <w:proofErr w:type="spellEnd"/>
      <w:r>
        <w:rPr>
          <w:color w:val="000000"/>
          <w:sz w:val="24"/>
        </w:rPr>
        <w:t>(</w:t>
      </w:r>
      <w:proofErr w:type="gramEnd"/>
      <w:r>
        <w:rPr>
          <w:color w:val="000000"/>
          <w:sz w:val="24"/>
        </w:rPr>
        <w:t>). Проверять на положительную определенность будем проверкой на положительность собственных чисел матрицы P. Результат – на рисунке 24.</w:t>
      </w:r>
    </w:p>
    <w:p w14:paraId="79B7BA1D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color w:val="000000"/>
          <w:sz w:val="24"/>
        </w:rPr>
      </w:pPr>
      <w:r>
        <w:rPr>
          <w:noProof/>
          <w:color w:val="000000"/>
          <w:sz w:val="24"/>
        </w:rPr>
        <w:drawing>
          <wp:inline distT="0" distB="0" distL="0" distR="0" wp14:anchorId="205C9D95" wp14:editId="1C1622E4">
            <wp:extent cx="5443937" cy="968008"/>
            <wp:effectExtent l="0" t="0" r="0" b="0"/>
            <wp:docPr id="5" name="image1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.png"/>
                    <pic:cNvPicPr preferRelativeResize="0"/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43937" cy="968008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86BE246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>Рисунок 24 – Результат вычисления решения уравнения Ляпунова для</w:t>
      </w:r>
    </w:p>
    <w:p w14:paraId="7DD45518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непрерывной системы.</w:t>
      </w:r>
    </w:p>
    <w:p w14:paraId="55D1665D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lastRenderedPageBreak/>
        <w:t>Решение уравнения Ляпунова получить не удалось, а значит непрерывная модель неустойчива асимптотически.</w:t>
      </w:r>
    </w:p>
    <w:p w14:paraId="5D50E64F" w14:textId="3776241F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ля дискретной модели уравнение Ляпунова будет иметь вид:</w:t>
      </w:r>
    </w:p>
    <w:p w14:paraId="4A548D08" w14:textId="2622FDFA" w:rsidR="00F26013" w:rsidRPr="00F26013" w:rsidRDefault="00125903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  <w:lang w:val="en-US"/>
                </w:rPr>
              </m:ctrlPr>
            </m:eqArr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A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d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PAd+PAd=-Q</m:t>
              </m:r>
              <m:r>
                <w:rPr>
                  <w:rFonts w:ascii="Cambria Math" w:hAnsi="Cambria Math"/>
                  <w:color w:val="000000"/>
                  <w:sz w:val="24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en-US"/>
                    </w:rPr>
                    <m:t>4.3.3</m:t>
                  </m:r>
                </m:e>
              </m:d>
            </m:e>
          </m:eqArr>
        </m:oMath>
      </m:oMathPara>
    </w:p>
    <w:p w14:paraId="37C80C12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Для решения воспользуюсь встроенной в </w:t>
      </w:r>
      <w:proofErr w:type="spellStart"/>
      <w:r>
        <w:rPr>
          <w:color w:val="000000"/>
          <w:sz w:val="24"/>
        </w:rPr>
        <w:t>Matlab</w:t>
      </w:r>
      <w:proofErr w:type="spellEnd"/>
      <w:r>
        <w:rPr>
          <w:color w:val="000000"/>
          <w:sz w:val="24"/>
        </w:rPr>
        <w:t xml:space="preserve"> функцией </w:t>
      </w:r>
      <w:proofErr w:type="spellStart"/>
      <w:proofErr w:type="gramStart"/>
      <w:r>
        <w:rPr>
          <w:color w:val="000000"/>
          <w:sz w:val="24"/>
        </w:rPr>
        <w:t>dlyap</w:t>
      </w:r>
      <w:proofErr w:type="spellEnd"/>
      <w:r>
        <w:rPr>
          <w:color w:val="000000"/>
          <w:sz w:val="24"/>
        </w:rPr>
        <w:t>(</w:t>
      </w:r>
      <w:proofErr w:type="gramEnd"/>
      <w:r>
        <w:rPr>
          <w:color w:val="000000"/>
          <w:sz w:val="24"/>
        </w:rPr>
        <w:t xml:space="preserve">). Проверять на положительную определенность буду проверкой на положительность собственных чисел матрицы </w:t>
      </w:r>
      <w:proofErr w:type="spellStart"/>
      <w:r>
        <w:rPr>
          <w:color w:val="000000"/>
          <w:sz w:val="24"/>
        </w:rPr>
        <w:t>Pd</w:t>
      </w:r>
      <w:proofErr w:type="spellEnd"/>
      <w:r>
        <w:rPr>
          <w:color w:val="000000"/>
          <w:sz w:val="24"/>
        </w:rPr>
        <w:t>. Результат работы функции показан на рисунке 25.</w:t>
      </w:r>
    </w:p>
    <w:p w14:paraId="1083D978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color w:val="000000"/>
          <w:sz w:val="24"/>
        </w:rPr>
      </w:pPr>
      <w:r>
        <w:rPr>
          <w:noProof/>
          <w:color w:val="000000"/>
          <w:sz w:val="24"/>
        </w:rPr>
        <w:drawing>
          <wp:inline distT="0" distB="0" distL="0" distR="0" wp14:anchorId="18453C6D" wp14:editId="332BF2E5">
            <wp:extent cx="5246511" cy="867120"/>
            <wp:effectExtent l="0" t="0" r="0" b="0"/>
            <wp:docPr id="6" name="image1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8.png"/>
                    <pic:cNvPicPr preferRelativeResize="0"/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46511" cy="86712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2D3A9CA6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>Рисунок 25 – Результат вычисления решения уравнения Ляпунова для</w:t>
      </w:r>
    </w:p>
    <w:p w14:paraId="3C984DCB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>дискретной системы.</w:t>
      </w:r>
    </w:p>
    <w:p w14:paraId="39ED3525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Значит дискретная модель также неустойчива </w:t>
      </w:r>
      <w:proofErr w:type="spellStart"/>
      <w:r>
        <w:rPr>
          <w:color w:val="000000"/>
          <w:sz w:val="24"/>
        </w:rPr>
        <w:t>асимптотисеки</w:t>
      </w:r>
      <w:proofErr w:type="spellEnd"/>
      <w:r>
        <w:rPr>
          <w:color w:val="000000"/>
          <w:sz w:val="24"/>
        </w:rPr>
        <w:t>.</w:t>
      </w:r>
    </w:p>
    <w:p w14:paraId="5C1CA275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</w:p>
    <w:p w14:paraId="5191506C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4"/>
        </w:rPr>
      </w:pPr>
      <w:r>
        <w:rPr>
          <w:noProof/>
          <w:color w:val="000000"/>
          <w:sz w:val="24"/>
        </w:rPr>
        <w:drawing>
          <wp:inline distT="0" distB="0" distL="0" distR="0" wp14:anchorId="3812181A" wp14:editId="29338047">
            <wp:extent cx="3474010" cy="2166333"/>
            <wp:effectExtent l="0" t="0" r="0" b="0"/>
            <wp:docPr id="7" name="image1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7.png"/>
                    <pic:cNvPicPr preferRelativeResize="0"/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74010" cy="216633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EC72AFB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 xml:space="preserve">Рисунок </w:t>
      </w:r>
      <w:proofErr w:type="gramStart"/>
      <w:r>
        <w:rPr>
          <w:i/>
          <w:color w:val="000000"/>
          <w:sz w:val="24"/>
        </w:rPr>
        <w:t>26  –</w:t>
      </w:r>
      <w:proofErr w:type="gramEnd"/>
      <w:r>
        <w:rPr>
          <w:i/>
          <w:color w:val="000000"/>
          <w:sz w:val="24"/>
        </w:rPr>
        <w:t xml:space="preserve"> Код программы для исследования ОУ по критерию Ляпунова</w:t>
      </w:r>
    </w:p>
    <w:p w14:paraId="49C8C0AA" w14:textId="77777777" w:rsidR="00A121E1" w:rsidRDefault="00A121E1" w:rsidP="00A121E1">
      <w:pPr>
        <w:spacing w:after="200" w:line="276" w:lineRule="auto"/>
        <w:ind w:firstLine="0"/>
        <w:jc w:val="left"/>
        <w:rPr>
          <w:b/>
        </w:rPr>
      </w:pPr>
      <w:r>
        <w:br w:type="page"/>
      </w:r>
    </w:p>
    <w:p w14:paraId="35941FA9" w14:textId="77777777" w:rsidR="00A121E1" w:rsidRDefault="00A121E1" w:rsidP="00906997">
      <w:pPr>
        <w:pStyle w:val="2"/>
      </w:pPr>
      <w:bookmarkStart w:id="35" w:name="_Toc182218657"/>
      <w:r w:rsidRPr="00906997">
        <w:lastRenderedPageBreak/>
        <w:t>Условие</w:t>
      </w:r>
      <w:r>
        <w:t xml:space="preserve"> Стодолы</w:t>
      </w:r>
      <w:bookmarkEnd w:id="35"/>
    </w:p>
    <w:p w14:paraId="0E8F7170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анное условие работает только с непрерывными системами.</w:t>
      </w:r>
    </w:p>
    <w:p w14:paraId="2FFF7D67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ля устойчивости системы необходимо, но недостаточно, чтобы все коэффициенты характеристического уравнения были строго положительны.</w:t>
      </w:r>
    </w:p>
    <w:p w14:paraId="777A963B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ля систем первого и второго порядков необходимое условие устойчивости является ещё и достаточным, поскольку в этом случае при положительных коэффициентах характеристического уравнения все его корни находятся в левой комплексной полуплоскости.</w:t>
      </w:r>
    </w:p>
    <w:p w14:paraId="34E25004" w14:textId="326070FB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В нашем случае:</w:t>
      </w:r>
    </w:p>
    <w:p w14:paraId="70A244E2" w14:textId="25DFC127" w:rsidR="00A17CEE" w:rsidRPr="00A17CEE" w:rsidRDefault="00125903" w:rsidP="00F7796A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eqArr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A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λ</m:t>
                  </m:r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=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4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3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1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4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=-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4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6.615606936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/>
                  <w:sz w:val="24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4.4.1</m:t>
                  </m:r>
                </m:e>
              </m:d>
            </m:e>
          </m:eqArr>
        </m:oMath>
      </m:oMathPara>
    </w:p>
    <w:p w14:paraId="39BF1B0E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Условие Стодолы не выполняется, так как все коэффициенты должны быть строго больше нуля, а в нашем случае это не так. Это означает, что для непрерывной модели не выполняется необходимое условие устойчивости.</w:t>
      </w:r>
    </w:p>
    <w:p w14:paraId="737DC093" w14:textId="77777777" w:rsidR="00A121E1" w:rsidRDefault="00A121E1" w:rsidP="00906997">
      <w:pPr>
        <w:pStyle w:val="2"/>
      </w:pPr>
      <w:bookmarkStart w:id="36" w:name="_Toc182218658"/>
      <w:r w:rsidRPr="00906997">
        <w:t>Критерий</w:t>
      </w:r>
      <w:r>
        <w:t xml:space="preserve"> Гурвица</w:t>
      </w:r>
      <w:bookmarkEnd w:id="36"/>
    </w:p>
    <w:p w14:paraId="3A51B519" w14:textId="1F3E2E60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В данном методе используются коэффициенты многочлена </w:t>
      </w:r>
      <w:r>
        <w:rPr>
          <w:rFonts w:ascii="Cambria Math" w:eastAsia="Cambria Math" w:hAnsi="Cambria Math" w:cs="Cambria Math"/>
          <w:color w:val="000000"/>
          <w:sz w:val="24"/>
        </w:rPr>
        <w:t>𝑎</w:t>
      </w:r>
      <w:r>
        <w:rPr>
          <w:color w:val="000000"/>
          <w:sz w:val="24"/>
        </w:rPr>
        <w:t>(</w:t>
      </w:r>
      <w:r>
        <w:rPr>
          <w:rFonts w:ascii="Cambria Math" w:eastAsia="Cambria Math" w:hAnsi="Cambria Math" w:cs="Cambria Math"/>
          <w:color w:val="000000"/>
          <w:sz w:val="24"/>
        </w:rPr>
        <w:t>𝑠</w:t>
      </w:r>
      <w:r>
        <w:rPr>
          <w:color w:val="000000"/>
          <w:sz w:val="24"/>
        </w:rPr>
        <w:t>) непрерывной ПФ (2) для построения матрицы Гурвица:</w:t>
      </w:r>
    </w:p>
    <w:p w14:paraId="2F85D2F2" w14:textId="3643A930" w:rsidR="00315A32" w:rsidRPr="00315A32" w:rsidRDefault="00125903" w:rsidP="00A121E1">
      <w:pPr>
        <w:pBdr>
          <w:top w:val="nil"/>
          <w:left w:val="nil"/>
          <w:bottom w:val="nil"/>
          <w:right w:val="nil"/>
          <w:between w:val="nil"/>
        </w:pBd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</w:rPr>
                <m:t>M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5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⋯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⋯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⋯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⋮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⋮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⋮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⋱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⋮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⋯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.5.1</m:t>
                  </m:r>
                </m:e>
              </m:d>
            </m:e>
          </m:eqArr>
        </m:oMath>
      </m:oMathPara>
    </w:p>
    <w:p w14:paraId="0E1C8995" w14:textId="77B28346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Согласно алгебраическому критерию Гурвица для асимптотической устойчивости исследуемой системы необходимо и достаточно, чтобы при </w:t>
      </w:r>
      <w:r>
        <w:rPr>
          <w:rFonts w:ascii="Cambria Math" w:eastAsia="Cambria Math" w:hAnsi="Cambria Math" w:cs="Cambria Math"/>
          <w:color w:val="000000"/>
          <w:sz w:val="24"/>
        </w:rPr>
        <w:t>𝑎</w:t>
      </w:r>
      <w:proofErr w:type="gramStart"/>
      <w:r>
        <w:rPr>
          <w:color w:val="000000"/>
          <w:sz w:val="24"/>
          <w:vertAlign w:val="subscript"/>
        </w:rPr>
        <w:t>0</w:t>
      </w:r>
      <w:r>
        <w:rPr>
          <w:color w:val="000000"/>
          <w:sz w:val="24"/>
        </w:rPr>
        <w:t xml:space="preserve"> &gt;</w:t>
      </w:r>
      <w:proofErr w:type="gramEnd"/>
      <w:r>
        <w:rPr>
          <w:color w:val="000000"/>
          <w:sz w:val="24"/>
        </w:rPr>
        <w:t xml:space="preserve"> 0 главные диагональные миноры матрицы Гурвица были положительны:</w:t>
      </w:r>
    </w:p>
    <w:p w14:paraId="16631BFA" w14:textId="50CF67E6" w:rsidR="00315A32" w:rsidRPr="00315A32" w:rsidRDefault="00125903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eqArr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∀k∈</m:t>
              </m:r>
              <m:d>
                <m:dPr>
                  <m:begChr m:val="["/>
                  <m:endChr m:val="]"/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1,n</m:t>
                  </m:r>
                </m:e>
              </m:d>
              <m:r>
                <w:rPr>
                  <w:rFonts w:ascii="Cambria Math" w:eastAsia="Cambria Math" w:hAnsi="Cambria Math" w:cs="Cambria Math"/>
                  <w:i/>
                  <w:color w:val="000000"/>
                  <w:sz w:val="24"/>
                </w:rPr>
                <m:t> 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Δ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M</m:t>
                  </m:r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&gt;0</m:t>
              </m:r>
              <m:r>
                <w:rPr>
                  <w:rFonts w:ascii="Cambria Math" w:hAnsi="Cambria Math"/>
                  <w:color w:val="000000"/>
                  <w:sz w:val="24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4.5.2</m:t>
                  </m:r>
                </m:e>
              </m:d>
            </m:e>
          </m:eqArr>
        </m:oMath>
      </m:oMathPara>
    </w:p>
    <w:p w14:paraId="081D94D8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Матрица Гурвица для исследуемого объекта представлена на рисунке 27</w:t>
      </w:r>
    </w:p>
    <w:p w14:paraId="71E3D98A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color w:val="000000"/>
          <w:sz w:val="24"/>
        </w:rPr>
      </w:pPr>
      <w:r>
        <w:rPr>
          <w:noProof/>
          <w:color w:val="000000"/>
          <w:sz w:val="24"/>
        </w:rPr>
        <w:drawing>
          <wp:inline distT="0" distB="0" distL="0" distR="0" wp14:anchorId="37CCEDAC" wp14:editId="4BC6BD12">
            <wp:extent cx="3286584" cy="1228896"/>
            <wp:effectExtent l="0" t="0" r="0" b="0"/>
            <wp:docPr id="8" name="image1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.png"/>
                    <pic:cNvPicPr preferRelativeResize="0"/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86584" cy="1228896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D1D7061" w14:textId="7AE63F62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>Рисунок 27 – матрица Гурвица непрерывной модели.</w:t>
      </w:r>
    </w:p>
    <w:p w14:paraId="63E80403" w14:textId="77777777" w:rsidR="0065480E" w:rsidRDefault="0065480E" w:rsidP="0065480E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</w:p>
    <w:p w14:paraId="56EEC13A" w14:textId="50906E09" w:rsidR="0065480E" w:rsidRPr="00A11C7A" w:rsidRDefault="00125903" w:rsidP="0065480E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eqArr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M=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</w:rPr>
                          <m:t>-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6.6156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6.615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#</m:t>
              </m:r>
              <m:r>
                <w:rPr>
                  <w:rFonts w:ascii="Cambria Math" w:hAnsi="Cambria Math"/>
                  <w:color w:val="000000"/>
                  <w:sz w:val="24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4.5.3</m:t>
                  </m:r>
                </m:e>
              </m:d>
            </m:e>
          </m:eqArr>
        </m:oMath>
      </m:oMathPara>
    </w:p>
    <w:p w14:paraId="6E1A98F2" w14:textId="77777777" w:rsidR="0065480E" w:rsidRDefault="0065480E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</w:p>
    <w:p w14:paraId="5B9042CD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С помощью программы, написанной в </w:t>
      </w:r>
      <w:proofErr w:type="spellStart"/>
      <w:r>
        <w:rPr>
          <w:color w:val="000000"/>
          <w:sz w:val="24"/>
        </w:rPr>
        <w:t>Matlab</w:t>
      </w:r>
      <w:proofErr w:type="spellEnd"/>
      <w:r>
        <w:rPr>
          <w:color w:val="000000"/>
          <w:sz w:val="24"/>
        </w:rPr>
        <w:t>, проверим выполнение этого критерия. Результат работы программы представлен на рисунке 28.</w:t>
      </w:r>
    </w:p>
    <w:p w14:paraId="485F8CE9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color w:val="000000"/>
          <w:sz w:val="24"/>
        </w:rPr>
      </w:pPr>
      <w:r>
        <w:rPr>
          <w:noProof/>
          <w:color w:val="000000"/>
          <w:sz w:val="24"/>
        </w:rPr>
        <w:drawing>
          <wp:inline distT="0" distB="0" distL="0" distR="0" wp14:anchorId="2250305C" wp14:editId="795C0492">
            <wp:extent cx="990738" cy="685896"/>
            <wp:effectExtent l="0" t="0" r="0" b="0"/>
            <wp:docPr id="9" name="image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.png"/>
                    <pic:cNvPicPr preferRelativeResize="0"/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0738" cy="685896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4ADA9B4" w14:textId="5D888472" w:rsidR="00A121E1" w:rsidRDefault="001B3B60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>Рисунок</w:t>
      </w:r>
      <w:r w:rsidR="00A121E1">
        <w:rPr>
          <w:i/>
          <w:color w:val="000000"/>
          <w:sz w:val="24"/>
        </w:rPr>
        <w:t xml:space="preserve"> 28 – Главные диагональные миноры матрицы Гурвица </w:t>
      </w:r>
      <w:r>
        <w:rPr>
          <w:i/>
          <w:color w:val="000000"/>
          <w:sz w:val="24"/>
        </w:rPr>
        <w:t>непрерывной</w:t>
      </w:r>
      <w:r w:rsidR="00A121E1">
        <w:rPr>
          <w:i/>
          <w:color w:val="000000"/>
          <w:sz w:val="24"/>
        </w:rPr>
        <w:t xml:space="preserve"> системы.</w:t>
      </w:r>
    </w:p>
    <w:p w14:paraId="655416CF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Так как все главные диагональные миноры матрицы Гурвица оказались равны нулю, исследуемая система неустойчива асимптотически.</w:t>
      </w:r>
    </w:p>
    <w:p w14:paraId="65FBFAC8" w14:textId="6D14C7BE" w:rsidR="00A121E1" w:rsidRPr="003A240D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Определение устойчивости дискретной модели по знаменателю </w:t>
      </w:r>
      <m:oMath>
        <m:sSub>
          <m:sSubPr>
            <m:ctrlPr>
              <w:rPr>
                <w:rFonts w:ascii="Cambria Math" w:eastAsia="Cambria Math" w:hAnsi="Cambria Math" w:cs="Cambria Math"/>
                <w:color w:val="000000"/>
                <w:sz w:val="24"/>
              </w:rPr>
            </m:ctrlPr>
          </m:sSubPr>
          <m:e>
            <m:r>
              <w:rPr>
                <w:rFonts w:ascii="Cambria Math" w:eastAsia="Cambria Math" w:hAnsi="Cambria Math" w:cs="Cambria Math"/>
                <w:color w:val="000000"/>
                <w:sz w:val="24"/>
              </w:rPr>
              <m:t>a</m:t>
            </m:r>
          </m:e>
          <m:sub>
            <m:r>
              <w:rPr>
                <w:rFonts w:ascii="Cambria Math" w:eastAsia="Cambria Math" w:hAnsi="Cambria Math" w:cs="Cambria Math"/>
                <w:color w:val="000000"/>
                <w:sz w:val="24"/>
              </w:rPr>
              <m:t>д</m:t>
            </m:r>
          </m:sub>
        </m:sSub>
        <m:r>
          <w:rPr>
            <w:rFonts w:ascii="Cambria Math" w:eastAsia="Cambria Math" w:hAnsi="Cambria Math" w:cs="Cambria Math"/>
            <w:color w:val="000000"/>
            <w:sz w:val="24"/>
          </w:rPr>
          <m:t>(z)</m:t>
        </m:r>
      </m:oMath>
      <w:r>
        <w:rPr>
          <w:color w:val="000000"/>
          <w:sz w:val="24"/>
        </w:rPr>
        <w:t xml:space="preserve"> ПФ с использованием дискретного аналога данного критерия основано на введении билинейной подстановки</w:t>
      </w:r>
      <w:r w:rsidR="003A240D" w:rsidRPr="003A240D">
        <w:rPr>
          <w:color w:val="000000"/>
          <w:sz w:val="24"/>
        </w:rPr>
        <w:t>:</w:t>
      </w:r>
    </w:p>
    <w:p w14:paraId="689D13FD" w14:textId="6284DEE6" w:rsidR="003A240D" w:rsidRPr="003A240D" w:rsidRDefault="00125903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  <w:lang w:val="en-US"/>
                </w:rPr>
              </m:ctrlPr>
            </m:eqArrPr>
            <m:e>
              <m:r>
                <w:rPr>
                  <w:rFonts w:ascii="Cambria Math" w:hAnsi="Cambria Math"/>
                </w:rPr>
                <m:t>ξ</m:t>
              </m:r>
              <m:r>
                <w:rPr>
                  <w:rFonts w:ascii="Cambria Math" w:eastAsia="Cambria Math" w:hAnsi="Cambria Math" w:cs="Cambria Math"/>
                  <w:color w:val="000000"/>
                  <w:sz w:val="22"/>
                  <w:szCs w:val="22"/>
                </w:rPr>
                <m:t>=</m:t>
              </m:r>
              <m:f>
                <m:fPr>
                  <m:ctrlPr>
                    <w:rPr>
                      <w:rFonts w:ascii="Cambria Math" w:eastAsia="Cambria Math" w:hAnsi="Cambria Math" w:cs="Cambria Math"/>
                      <w:color w:val="000000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color w:val="000000"/>
                      <w:sz w:val="22"/>
                      <w:szCs w:val="22"/>
                    </w:rPr>
                    <m:t>s+1</m:t>
                  </m:r>
                </m:num>
                <m:den>
                  <m:r>
                    <w:rPr>
                      <w:rFonts w:ascii="Cambria Math" w:eastAsia="Cambria Math" w:hAnsi="Cambria Math" w:cs="Cambria Math"/>
                      <w:color w:val="000000"/>
                      <w:sz w:val="22"/>
                      <w:szCs w:val="22"/>
                    </w:rPr>
                    <m:t>s-1</m:t>
                  </m:r>
                </m:den>
              </m:f>
              <m:r>
                <w:rPr>
                  <w:rFonts w:ascii="Cambria Math" w:hAnsi="Cambria Math"/>
                  <w:color w:val="000000"/>
                  <w:sz w:val="24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en-US"/>
                    </w:rPr>
                    <m:t>4.5.4</m:t>
                  </m:r>
                </m:e>
              </m:d>
            </m:e>
          </m:eqArr>
        </m:oMath>
      </m:oMathPara>
    </w:p>
    <w:p w14:paraId="7A6DB251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rPr>
          <w:color w:val="000000"/>
          <w:sz w:val="24"/>
        </w:rPr>
      </w:pPr>
      <w:r>
        <w:rPr>
          <w:color w:val="000000"/>
          <w:sz w:val="24"/>
        </w:rPr>
        <w:t xml:space="preserve">преобразующей границу устойчивости в виде единичной окружности на комплексной плоскости </w:t>
      </w:r>
      <w:r>
        <w:rPr>
          <w:rFonts w:ascii="Cambria Math" w:eastAsia="Cambria Math" w:hAnsi="Cambria Math" w:cs="Cambria Math"/>
          <w:color w:val="000000"/>
          <w:sz w:val="24"/>
        </w:rPr>
        <w:t>𝑧</w:t>
      </w:r>
      <w:r>
        <w:rPr>
          <w:color w:val="000000"/>
          <w:sz w:val="24"/>
        </w:rPr>
        <w:t xml:space="preserve">-корней уравнения </w:t>
      </w:r>
      <w:r>
        <w:rPr>
          <w:rFonts w:ascii="Cambria Math" w:eastAsia="Cambria Math" w:hAnsi="Cambria Math" w:cs="Cambria Math"/>
          <w:color w:val="000000"/>
          <w:sz w:val="24"/>
        </w:rPr>
        <w:t>𝑎</w:t>
      </w:r>
      <w:r>
        <w:rPr>
          <w:color w:val="000000"/>
          <w:sz w:val="24"/>
        </w:rPr>
        <w:t>д (</w:t>
      </w:r>
      <w:r>
        <w:rPr>
          <w:rFonts w:ascii="Cambria Math" w:eastAsia="Cambria Math" w:hAnsi="Cambria Math" w:cs="Cambria Math"/>
          <w:color w:val="000000"/>
          <w:sz w:val="24"/>
        </w:rPr>
        <w:t>𝑧</w:t>
      </w:r>
      <w:r>
        <w:rPr>
          <w:color w:val="000000"/>
          <w:sz w:val="24"/>
        </w:rPr>
        <w:t xml:space="preserve">) = 0 в мнимую ось на комплексной плоскости </w:t>
      </w:r>
      <w:r>
        <w:rPr>
          <w:rFonts w:ascii="Cambria Math" w:eastAsia="Cambria Math" w:hAnsi="Cambria Math" w:cs="Cambria Math"/>
          <w:color w:val="000000"/>
          <w:sz w:val="24"/>
        </w:rPr>
        <w:t>𝑠</w:t>
      </w:r>
      <w:r>
        <w:rPr>
          <w:color w:val="000000"/>
          <w:sz w:val="24"/>
        </w:rPr>
        <w:t xml:space="preserve">-корней характеристического уравнения </w:t>
      </w:r>
      <w:r>
        <w:rPr>
          <w:rFonts w:ascii="Cambria Math" w:eastAsia="Cambria Math" w:hAnsi="Cambria Math" w:cs="Cambria Math"/>
          <w:color w:val="000000"/>
          <w:sz w:val="24"/>
        </w:rPr>
        <w:t>𝑎</w:t>
      </w:r>
      <w:r>
        <w:rPr>
          <w:color w:val="000000"/>
          <w:sz w:val="24"/>
        </w:rPr>
        <w:t>(</w:t>
      </w:r>
      <w:r>
        <w:rPr>
          <w:rFonts w:ascii="Cambria Math" w:eastAsia="Cambria Math" w:hAnsi="Cambria Math" w:cs="Cambria Math"/>
          <w:color w:val="000000"/>
          <w:sz w:val="24"/>
        </w:rPr>
        <w:t>𝑠</w:t>
      </w:r>
      <w:r>
        <w:rPr>
          <w:color w:val="000000"/>
          <w:sz w:val="24"/>
        </w:rPr>
        <w:t>) = 0, где вся левая полуплоскость будет областью устойчивости, как в непрерывных моделях. После подстановки можно применять критерий Гурвица, используя коэффициенты нового многочлена из числителя.</w:t>
      </w:r>
    </w:p>
    <w:p w14:paraId="5D5EBD4B" w14:textId="684F7E7D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Сделав данную подстановку в:</w:t>
      </w:r>
    </w:p>
    <w:p w14:paraId="4CB4771F" w14:textId="1FA7F864" w:rsidR="00AA4B41" w:rsidRPr="00AA4B41" w:rsidRDefault="00125903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  <m:t>д</m:t>
                  </m:r>
                </m:sub>
              </m:sSub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  <m:t>ξ</m:t>
                  </m:r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=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ξ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4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-4.153026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ξ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3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6.3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ξ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2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-4.153ξ+1</m:t>
              </m:r>
              <m:r>
                <w:rPr>
                  <w:rFonts w:ascii="Cambria Math" w:hAnsi="Cambria Math"/>
                  <w:color w:val="000000"/>
                  <w:sz w:val="24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en-US"/>
                    </w:rPr>
                    <m:t>4.5.5</m:t>
                  </m:r>
                </m:e>
              </m:d>
            </m:e>
          </m:eqArr>
        </m:oMath>
      </m:oMathPara>
    </w:p>
    <w:p w14:paraId="4B3F90FD" w14:textId="788CF992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Получим:</w:t>
      </w:r>
    </w:p>
    <w:p w14:paraId="534F4CE0" w14:textId="70FD0D17" w:rsidR="00AA4B41" w:rsidRPr="00AA4B41" w:rsidRDefault="00125903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eqArrPr>
            <m:e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  <m:t>д</m:t>
                  </m:r>
                </m:sub>
              </m:sSub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  <m:t>ξ</m:t>
                  </m:r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 xml:space="preserve">=- 0.006026 s^4- 0.000052 s^3- 0.6 s^2 + 0.000052 s +16.606   </m:t>
              </m:r>
              <m:r>
                <w:rPr>
                  <w:rFonts w:ascii="Cambria Math" w:hAnsi="Cambria Math"/>
                  <w:color w:val="000000"/>
                  <w:sz w:val="24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4.5.6</m:t>
                  </m:r>
                </m:e>
              </m:d>
            </m:e>
          </m:eqArr>
        </m:oMath>
      </m:oMathPara>
    </w:p>
    <w:p w14:paraId="7A6ADFE6" w14:textId="7DCD3ED1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Матрица Гурвица для дискретной модели представлена на рисунке 28.</w:t>
      </w:r>
    </w:p>
    <w:p w14:paraId="711C6CD1" w14:textId="5A9BDF0E" w:rsidR="00A121E1" w:rsidRDefault="00E77106" w:rsidP="00E77106">
      <w:pPr>
        <w:pStyle w:val="afff2"/>
      </w:pPr>
      <w:r w:rsidRPr="00E77106">
        <w:rPr>
          <w:noProof/>
        </w:rPr>
        <w:drawing>
          <wp:inline distT="0" distB="0" distL="0" distR="0" wp14:anchorId="28C908BC" wp14:editId="4360D64F">
            <wp:extent cx="3219899" cy="1066949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219899" cy="1066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878E47" w14:textId="750A6F82" w:rsidR="00A121E1" w:rsidRDefault="00A121E1" w:rsidP="00E77106">
      <w:pPr>
        <w:pStyle w:val="affc"/>
      </w:pPr>
      <w:r>
        <w:t>Рисунок 28 – матрица Гурвица непрерывной модели</w:t>
      </w:r>
    </w:p>
    <w:p w14:paraId="2C64D420" w14:textId="53BD9EC0" w:rsidR="00E77106" w:rsidRDefault="00E77106" w:rsidP="00E77106">
      <w:pPr>
        <w:pStyle w:val="aff7"/>
      </w:pPr>
      <w:r>
        <w:t xml:space="preserve">С </w:t>
      </w:r>
      <w:r w:rsidRPr="00E77106">
        <w:t>помощью</w:t>
      </w:r>
      <w:r>
        <w:t xml:space="preserve"> программы, написанной в </w:t>
      </w:r>
      <w:proofErr w:type="spellStart"/>
      <w:r>
        <w:t>Matlab</w:t>
      </w:r>
      <w:proofErr w:type="spellEnd"/>
      <w:r>
        <w:t>, проверим выполнение</w:t>
      </w:r>
      <w:r w:rsidRPr="00E77106">
        <w:t xml:space="preserve"> </w:t>
      </w:r>
      <w:r>
        <w:t>этого критерия. Результат работы программы представлен на рисунке 2</w:t>
      </w:r>
      <w:r>
        <w:rPr>
          <w:lang w:val="en-US"/>
        </w:rPr>
        <w:t>9</w:t>
      </w:r>
      <w:r>
        <w:t>.</w:t>
      </w:r>
    </w:p>
    <w:p w14:paraId="2C80146D" w14:textId="7660C271" w:rsidR="00E77106" w:rsidRDefault="00E77106" w:rsidP="00E77106">
      <w:pPr>
        <w:pStyle w:val="afff2"/>
      </w:pPr>
      <w:r w:rsidRPr="00E77106">
        <w:rPr>
          <w:noProof/>
        </w:rPr>
        <w:lastRenderedPageBreak/>
        <w:drawing>
          <wp:inline distT="0" distB="0" distL="0" distR="0" wp14:anchorId="79106474" wp14:editId="04EABCA4">
            <wp:extent cx="1752845" cy="895475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752845" cy="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D27EC2" w14:textId="7F1495A4" w:rsidR="00E77106" w:rsidRPr="00EE5E7F" w:rsidRDefault="00E77106" w:rsidP="00E77106">
      <w:pPr>
        <w:pStyle w:val="affc"/>
      </w:pPr>
      <w:r>
        <w:t>Рисунок 2</w:t>
      </w:r>
      <w:r w:rsidRPr="00E77106">
        <w:t>9</w:t>
      </w:r>
      <w:r>
        <w:t xml:space="preserve"> – Главные диагональные миноры матрицы Гурвица дискретной системы.</w:t>
      </w:r>
    </w:p>
    <w:p w14:paraId="27E45661" w14:textId="5611B6A8" w:rsidR="00E77106" w:rsidRDefault="00E77106" w:rsidP="00E77106">
      <w:pPr>
        <w:pStyle w:val="aff7"/>
      </w:pPr>
      <w:r>
        <w:t xml:space="preserve">Большая часть определителей диагональных миноров матрицы Гурвица оказалась отрицательной, что </w:t>
      </w:r>
      <w:r w:rsidR="00F61DF8">
        <w:t>значит,</w:t>
      </w:r>
      <w:r>
        <w:t xml:space="preserve"> что исследуемая система неустойчива асимптотически.</w:t>
      </w:r>
    </w:p>
    <w:p w14:paraId="009930CA" w14:textId="2934B6B7" w:rsidR="00F61DF8" w:rsidRPr="00F61DF8" w:rsidRDefault="00F61DF8" w:rsidP="00F61DF8">
      <w:pPr>
        <w:pStyle w:val="aff7"/>
        <w:jc w:val="center"/>
        <w:rPr>
          <w:lang w:val="en-US"/>
        </w:rPr>
      </w:pPr>
      <w:r w:rsidRPr="00F61DF8">
        <w:rPr>
          <w:noProof/>
          <w:lang w:val="en-US"/>
        </w:rPr>
        <w:drawing>
          <wp:inline distT="0" distB="0" distL="0" distR="0" wp14:anchorId="66526059" wp14:editId="1539CE47">
            <wp:extent cx="2776858" cy="2848483"/>
            <wp:effectExtent l="0" t="0" r="4445" b="952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780568" cy="2852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8137EF" w14:textId="65AB4313" w:rsidR="00F61DF8" w:rsidRPr="00F61DF8" w:rsidRDefault="00F61DF8" w:rsidP="00F61DF8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 xml:space="preserve">Рисунок </w:t>
      </w:r>
      <w:proofErr w:type="gramStart"/>
      <w:r>
        <w:rPr>
          <w:i/>
          <w:color w:val="000000"/>
          <w:sz w:val="24"/>
        </w:rPr>
        <w:t>30  –</w:t>
      </w:r>
      <w:proofErr w:type="gramEnd"/>
      <w:r>
        <w:rPr>
          <w:i/>
          <w:color w:val="000000"/>
          <w:sz w:val="24"/>
        </w:rPr>
        <w:t xml:space="preserve"> Код программы для исследования ОУ по критерию Гурвица</w:t>
      </w:r>
    </w:p>
    <w:p w14:paraId="6D6A1979" w14:textId="77777777" w:rsidR="00A121E1" w:rsidRDefault="00A121E1" w:rsidP="00906997">
      <w:pPr>
        <w:pStyle w:val="2"/>
      </w:pPr>
      <w:bookmarkStart w:id="37" w:name="_Toc182218659"/>
      <w:r>
        <w:t>Критерий Шура-Кона</w:t>
      </w:r>
      <w:bookmarkEnd w:id="37"/>
    </w:p>
    <w:p w14:paraId="1A603570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анный критерий работает только с дискретными моделями.</w:t>
      </w:r>
    </w:p>
    <w:p w14:paraId="6458A918" w14:textId="6F40FDE5" w:rsidR="004262A4" w:rsidRPr="004262A4" w:rsidRDefault="00A121E1" w:rsidP="00694B90">
      <w:pPr>
        <w:pStyle w:val="aff7"/>
        <w:rPr>
          <w:rFonts w:eastAsia="Times New Roman" w:cs="Times New Roman"/>
        </w:rPr>
      </w:pPr>
      <w:r>
        <w:t>В этом методе используются коэффициенты характеристического уравнения для построения следующих определителей:</w:t>
      </w:r>
    </w:p>
    <w:p w14:paraId="270A1291" w14:textId="68B1AEF6" w:rsidR="007F3169" w:rsidRPr="00694B90" w:rsidRDefault="00125903" w:rsidP="00A121E1">
      <w:pPr>
        <w:pBdr>
          <w:top w:val="nil"/>
          <w:left w:val="nil"/>
          <w:bottom w:val="nil"/>
          <w:right w:val="nil"/>
          <w:between w:val="nil"/>
        </w:pBdr>
      </w:pPr>
      <m:oMathPara>
        <m:oMath>
          <m:eqArr>
            <m:eqArrPr>
              <m:maxDist m:val="1"/>
              <m:ctrlPr>
                <w:rPr>
                  <w:rFonts w:ascii="Cambria Math" w:eastAsia="Cambria Math" w:hAnsi="Cambria Math" w:cs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mbria Math"/>
                    </w:rPr>
                    <m:t>k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4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4"/>
                              </w:rPr>
                              <m:t>k1</m:t>
                            </m:r>
                          </m:sub>
                        </m:sSub>
                      </m:e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4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4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4"/>
                              </w:rPr>
                              <m:t>k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000000"/>
                                <w:sz w:val="24"/>
                              </w:rPr>
                              <m:t>T</m:t>
                            </m:r>
                          </m:sup>
                        </m:sSubSup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4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4"/>
                              </w:rPr>
                              <m:t>k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4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4"/>
                              </w:rPr>
                              <m:t>k1</m:t>
                            </m:r>
                          </m:sub>
                        </m:sSub>
                      </m:e>
                    </m:mr>
                  </m:m>
                </m:e>
              </m:d>
              <m:r>
                <w:rPr>
                  <w:rFonts w:ascii="Cambria Math" w:eastAsia="Cambria Math" w:hAnsi="Cambria Math" w:cs="Cambria Math"/>
                </w:rPr>
                <m:t>,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</w:rPr>
                    <m:t>4.6.1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03920364" w14:textId="46545341" w:rsidR="00694B90" w:rsidRDefault="00694B90" w:rsidP="00694B90">
      <w:pPr>
        <w:pStyle w:val="aff7"/>
      </w:pPr>
      <w:r w:rsidRPr="00694B90">
        <w:t>где k Е [1, n],</w:t>
      </w:r>
    </w:p>
    <w:p w14:paraId="2C0AC473" w14:textId="6DBA0F1D" w:rsidR="00694B90" w:rsidRPr="00694B90" w:rsidRDefault="00125903" w:rsidP="00694B90">
      <w:pPr>
        <w:pStyle w:val="aff7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k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eastAsia="Cambria Math" w:hAnsi="Cambria Math" w:cs="Cambria Math"/>
                </w:rPr>
              </m:ctrlPr>
            </m:dPr>
            <m:e>
              <m:m>
                <m:mPr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eastAsia="Cambria Math" w:hAnsi="Cambria Math" w:cs="Cambria Math"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-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-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-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⋮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⋮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⋮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⋱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⋮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-k+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-k+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-k+3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</w:rPr>
            <m:t>, 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k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eastAsia="Cambria Math" w:hAnsi="Cambria Math" w:cs="Cambria Math"/>
                </w:rPr>
              </m:ctrlPr>
            </m:dPr>
            <m:e>
              <m:m>
                <m:mPr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eastAsia="Cambria Math" w:hAnsi="Cambria Math" w:cs="Cambria Math"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⋮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⋮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⋮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⋱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⋮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k-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k-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k-3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</w:rPr>
            <m:t>.</m:t>
          </m:r>
        </m:oMath>
      </m:oMathPara>
    </w:p>
    <w:p w14:paraId="15E2C43F" w14:textId="77777777" w:rsidR="00694B90" w:rsidRPr="00694B90" w:rsidRDefault="00694B90" w:rsidP="00694B90">
      <w:pPr>
        <w:pStyle w:val="aff7"/>
        <w:rPr>
          <w:rFonts w:eastAsiaTheme="minorEastAsia"/>
        </w:rPr>
      </w:pPr>
    </w:p>
    <w:p w14:paraId="5F691899" w14:textId="1306E179" w:rsidR="00694B90" w:rsidRDefault="00694B90" w:rsidP="00694B90">
      <w:pPr>
        <w:pStyle w:val="aff7"/>
        <w:rPr>
          <w:rFonts w:eastAsiaTheme="minorEastAsia"/>
        </w:rPr>
      </w:pPr>
      <w:r w:rsidRPr="00694B90">
        <w:t>Система асимптотически устойчива тогда и только тогда, когда</w:t>
      </w:r>
      <w:r>
        <w:t xml:space="preserve"> </w:t>
      </w:r>
      <w:r w:rsidRPr="00694B90">
        <w:rPr>
          <w:rFonts w:eastAsiaTheme="minorEastAsia"/>
        </w:rPr>
        <w:t>выполняются следующие условия:</w:t>
      </w:r>
    </w:p>
    <w:p w14:paraId="5CD614FB" w14:textId="77777777" w:rsidR="00694B90" w:rsidRDefault="00694B90" w:rsidP="00694B90">
      <w:pPr>
        <w:pStyle w:val="aff7"/>
      </w:pPr>
      <w:r>
        <w:lastRenderedPageBreak/>
        <w:t>Δ</w:t>
      </w:r>
      <w:proofErr w:type="gramStart"/>
      <w:r w:rsidRPr="00694B90">
        <w:rPr>
          <w:rFonts w:ascii="Cambria Math" w:hAnsi="Cambria Math" w:cs="Cambria Math"/>
          <w:vertAlign w:val="subscript"/>
        </w:rPr>
        <w:t>𝑘</w:t>
      </w:r>
      <w:r>
        <w:t xml:space="preserve"> &gt;</w:t>
      </w:r>
      <w:proofErr w:type="gramEnd"/>
      <w:r>
        <w:t xml:space="preserve"> 0 для чётных </w:t>
      </w:r>
      <w:r>
        <w:rPr>
          <w:rFonts w:ascii="Cambria Math" w:hAnsi="Cambria Math" w:cs="Cambria Math"/>
        </w:rPr>
        <w:t>𝑘</w:t>
      </w:r>
      <w:r>
        <w:t xml:space="preserve">, </w:t>
      </w:r>
    </w:p>
    <w:p w14:paraId="791CE980" w14:textId="497EFC9A" w:rsidR="006B0E51" w:rsidRDefault="00694B90" w:rsidP="001B3B60">
      <w:pPr>
        <w:pStyle w:val="aff7"/>
      </w:pPr>
      <w:r>
        <w:t>Δ</w:t>
      </w:r>
      <w:r w:rsidRPr="00694B90">
        <w:rPr>
          <w:rFonts w:ascii="Cambria Math" w:hAnsi="Cambria Math" w:cs="Cambria Math"/>
          <w:vertAlign w:val="subscript"/>
        </w:rPr>
        <w:t>𝑘</w:t>
      </w:r>
      <w:r>
        <w:t xml:space="preserve"> </w:t>
      </w:r>
      <w:proofErr w:type="gramStart"/>
      <w:r>
        <w:t>&lt; 0</w:t>
      </w:r>
      <w:proofErr w:type="gramEnd"/>
      <w:r>
        <w:t xml:space="preserve"> для нечётных </w:t>
      </w:r>
      <w:r>
        <w:rPr>
          <w:rFonts w:ascii="Cambria Math" w:hAnsi="Cambria Math" w:cs="Cambria Math"/>
        </w:rPr>
        <w:t>𝑘</w:t>
      </w:r>
      <w:r>
        <w:t>.</w:t>
      </w:r>
    </w:p>
    <w:p w14:paraId="13A7B163" w14:textId="706BB6F1" w:rsidR="0060675E" w:rsidRPr="00593A02" w:rsidRDefault="0060675E" w:rsidP="00694B90">
      <w:pPr>
        <w:pStyle w:val="aff7"/>
        <w:rPr>
          <w:rFonts w:eastAsiaTheme="minorEastAsia"/>
        </w:rPr>
      </w:pPr>
      <w:r>
        <w:rPr>
          <w:rFonts w:eastAsiaTheme="minorEastAsia"/>
        </w:rPr>
        <w:t xml:space="preserve">Для </w:t>
      </w:r>
      <w:r>
        <w:rPr>
          <w:rFonts w:eastAsiaTheme="minorEastAsia"/>
          <w:lang w:val="en-US"/>
        </w:rPr>
        <w:t>k</w:t>
      </w:r>
      <w:r w:rsidRPr="00593A02">
        <w:rPr>
          <w:rFonts w:eastAsiaTheme="minorEastAsia"/>
        </w:rPr>
        <w:t xml:space="preserve">=1: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k</m:t>
            </m:r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1,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k</m:t>
            </m:r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1;</m:t>
        </m:r>
      </m:oMath>
    </w:p>
    <w:p w14:paraId="6F5632C2" w14:textId="03A2FAAF" w:rsidR="006B0E51" w:rsidRPr="00593A02" w:rsidRDefault="006B0E51" w:rsidP="00694B90">
      <w:pPr>
        <w:pStyle w:val="aff7"/>
        <w:rPr>
          <w:rFonts w:eastAsiaTheme="minorEastAsia"/>
        </w:rPr>
      </w:pPr>
      <w:r>
        <w:rPr>
          <w:rFonts w:eastAsiaTheme="minorEastAsia"/>
        </w:rPr>
        <w:t xml:space="preserve">Для </w:t>
      </w:r>
      <w:r>
        <w:rPr>
          <w:rFonts w:eastAsiaTheme="minorEastAsia"/>
          <w:lang w:val="en-US"/>
        </w:rPr>
        <w:t>k</w:t>
      </w:r>
      <w:r w:rsidRPr="00593A02">
        <w:rPr>
          <w:rFonts w:eastAsiaTheme="minorEastAsia"/>
        </w:rPr>
        <w:t xml:space="preserve">=2: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k</m:t>
            </m:r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4.153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</m:e>
        </m:d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k</m:t>
            </m:r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4.153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</m:e>
        </m:d>
        <m:r>
          <w:rPr>
            <w:rFonts w:ascii="Cambria Math" w:eastAsiaTheme="minorEastAsia" w:hAnsi="Cambria Math"/>
          </w:rPr>
          <m:t>;</m:t>
        </m:r>
      </m:oMath>
    </w:p>
    <w:p w14:paraId="736D6171" w14:textId="1E977951" w:rsidR="006B0E51" w:rsidRPr="00593A02" w:rsidRDefault="006B0E51" w:rsidP="006B0E51">
      <w:pPr>
        <w:pStyle w:val="aff7"/>
        <w:rPr>
          <w:rFonts w:eastAsiaTheme="minorEastAsia"/>
        </w:rPr>
      </w:pPr>
      <w:r>
        <w:rPr>
          <w:rFonts w:eastAsiaTheme="minorEastAsia"/>
        </w:rPr>
        <w:t xml:space="preserve">Для </w:t>
      </w:r>
      <w:r>
        <w:rPr>
          <w:rFonts w:eastAsiaTheme="minorEastAsia"/>
          <w:lang w:val="en-US"/>
        </w:rPr>
        <w:t>k</w:t>
      </w:r>
      <w:r w:rsidRPr="00593A02">
        <w:rPr>
          <w:rFonts w:eastAsiaTheme="minorEastAsia"/>
        </w:rPr>
        <w:t xml:space="preserve">=3: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k</m:t>
            </m:r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-4.153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6.306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-4.153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</m:mr>
            </m:m>
          </m:e>
        </m:d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k</m:t>
            </m:r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-4.153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6.306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-4.153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</m:mr>
            </m:m>
          </m:e>
        </m:d>
        <m:r>
          <w:rPr>
            <w:rFonts w:ascii="Cambria Math" w:eastAsiaTheme="minorEastAsia" w:hAnsi="Cambria Math"/>
          </w:rPr>
          <m:t>;</m:t>
        </m:r>
      </m:oMath>
    </w:p>
    <w:p w14:paraId="43560D6D" w14:textId="2D16C42D" w:rsidR="006B0E51" w:rsidRPr="001B3B60" w:rsidRDefault="006B0E51" w:rsidP="006B0E51">
      <w:pPr>
        <w:pStyle w:val="aff7"/>
      </w:pPr>
      <w:r>
        <w:rPr>
          <w:rFonts w:eastAsiaTheme="minorEastAsia"/>
        </w:rPr>
        <w:t xml:space="preserve">Для </w:t>
      </w:r>
      <w:r>
        <w:rPr>
          <w:rFonts w:eastAsiaTheme="minorEastAsia"/>
          <w:lang w:val="en-US"/>
        </w:rPr>
        <w:t>k</w:t>
      </w:r>
      <w:r w:rsidRPr="001B3B60">
        <w:rPr>
          <w:rFonts w:eastAsiaTheme="minorEastAsia"/>
        </w:rPr>
        <w:t>=</w:t>
      </w:r>
      <w:r w:rsidR="001B3B60" w:rsidRPr="001B3B60">
        <w:rPr>
          <w:rFonts w:eastAsiaTheme="minorEastAsia"/>
        </w:rPr>
        <w:t>4</w:t>
      </w:r>
      <w:r w:rsidRPr="001B3B60">
        <w:rPr>
          <w:rFonts w:eastAsiaTheme="minorEastAsia"/>
        </w:rPr>
        <w:t xml:space="preserve">: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k</m:t>
            </m:r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-4.153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6.306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-4.153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-4.153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6.306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-4.153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</m:mr>
            </m:m>
          </m:e>
        </m:d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k</m:t>
            </m:r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-4.153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6.306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-4.153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-4.153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6.306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-4.153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</m:mr>
            </m:m>
          </m:e>
        </m:d>
        <m:r>
          <w:rPr>
            <w:rFonts w:ascii="Cambria Math" w:eastAsiaTheme="minorEastAsia" w:hAnsi="Cambria Math"/>
          </w:rPr>
          <m:t>;</m:t>
        </m:r>
      </m:oMath>
    </w:p>
    <w:p w14:paraId="3415CC94" w14:textId="27AD76B7" w:rsidR="006B0E51" w:rsidRDefault="001B3B60" w:rsidP="001B3B60">
      <w:pPr>
        <w:pStyle w:val="aff7"/>
      </w:pPr>
      <w:r w:rsidRPr="001B3B60">
        <w:t xml:space="preserve">С помощью программы, написанной в </w:t>
      </w:r>
      <w:proofErr w:type="spellStart"/>
      <w:r w:rsidRPr="001B3B60">
        <w:rPr>
          <w:lang w:val="en-US"/>
        </w:rPr>
        <w:t>Matlab</w:t>
      </w:r>
      <w:proofErr w:type="spellEnd"/>
      <w:r w:rsidRPr="001B3B60">
        <w:t>, проверим выполнение этого критерия. Результат работы программы представлен на рисунке 24.</w:t>
      </w:r>
    </w:p>
    <w:p w14:paraId="44B00AFE" w14:textId="419BB9FD" w:rsidR="001B3B60" w:rsidRDefault="001B3B60" w:rsidP="001B3B60">
      <w:pPr>
        <w:pStyle w:val="aff7"/>
        <w:jc w:val="center"/>
      </w:pPr>
      <w:r w:rsidRPr="001B3B60">
        <w:rPr>
          <w:noProof/>
        </w:rPr>
        <w:drawing>
          <wp:inline distT="0" distB="0" distL="0" distR="0" wp14:anchorId="07E62621" wp14:editId="42D18875">
            <wp:extent cx="1295400" cy="246126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297369" cy="2465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3AEAE4" w14:textId="03A049BF" w:rsidR="001B3B60" w:rsidRDefault="001B3B60" w:rsidP="001B3B60">
      <w:pPr>
        <w:pStyle w:val="aff7"/>
        <w:rPr>
          <w:i/>
          <w:color w:val="000000"/>
        </w:rPr>
      </w:pPr>
      <w:r>
        <w:rPr>
          <w:i/>
          <w:color w:val="000000"/>
        </w:rPr>
        <w:t>Рисунок 2</w:t>
      </w:r>
      <w:r w:rsidR="00F71C16" w:rsidRPr="00F71C16">
        <w:rPr>
          <w:i/>
          <w:color w:val="000000"/>
        </w:rPr>
        <w:t>9</w:t>
      </w:r>
      <w:r>
        <w:rPr>
          <w:i/>
          <w:color w:val="000000"/>
        </w:rPr>
        <w:t xml:space="preserve"> – Результат выполнения программы для расчета </w:t>
      </w:r>
      <w:r>
        <w:rPr>
          <w:i/>
          <w:color w:val="000000"/>
          <w:lang w:val="en-US"/>
        </w:rPr>
        <w:t>k</w:t>
      </w:r>
      <w:r w:rsidRPr="001B3B60">
        <w:rPr>
          <w:i/>
          <w:color w:val="000000"/>
        </w:rPr>
        <w:t>-</w:t>
      </w:r>
      <w:r>
        <w:rPr>
          <w:i/>
          <w:color w:val="000000"/>
        </w:rPr>
        <w:t>ых определителей</w:t>
      </w:r>
    </w:p>
    <w:p w14:paraId="73C0A4E5" w14:textId="4011D511" w:rsidR="001B3B60" w:rsidRDefault="001B3B60" w:rsidP="001B3B60">
      <w:pPr>
        <w:pStyle w:val="aff7"/>
        <w:rPr>
          <w:rFonts w:ascii="Cambria Math" w:hAnsi="Cambria Math" w:cs="Cambria Math"/>
        </w:rPr>
      </w:pPr>
      <w:r>
        <w:t>Из этого можно сделать вывод о неустойчивости дискретной системы</w:t>
      </w:r>
      <w:r w:rsidR="00B66762">
        <w:t xml:space="preserve"> (Не выполняется условия Δ</w:t>
      </w:r>
      <w:proofErr w:type="gramStart"/>
      <w:r w:rsidR="00B66762" w:rsidRPr="00694B90">
        <w:rPr>
          <w:rFonts w:ascii="Cambria Math" w:hAnsi="Cambria Math" w:cs="Cambria Math"/>
          <w:vertAlign w:val="subscript"/>
        </w:rPr>
        <w:t>𝑘</w:t>
      </w:r>
      <w:r w:rsidR="00B66762" w:rsidRPr="00B66762">
        <w:rPr>
          <w:rFonts w:ascii="Cambria Math" w:hAnsi="Cambria Math" w:cs="Cambria Math"/>
          <w:vertAlign w:val="subscript"/>
        </w:rPr>
        <w:t xml:space="preserve"> </w:t>
      </w:r>
      <w:r w:rsidR="00B66762" w:rsidRPr="00B66762">
        <w:rPr>
          <w:rFonts w:ascii="Cambria Math" w:hAnsi="Cambria Math" w:cs="Cambria Math"/>
        </w:rPr>
        <w:t>&gt;</w:t>
      </w:r>
      <w:proofErr w:type="gramEnd"/>
      <w:r w:rsidR="00B66762" w:rsidRPr="00B66762">
        <w:rPr>
          <w:rFonts w:ascii="Cambria Math" w:hAnsi="Cambria Math" w:cs="Cambria Math"/>
        </w:rPr>
        <w:t xml:space="preserve"> 0 для четных</w:t>
      </w:r>
      <w:r w:rsidR="00B66762">
        <w:rPr>
          <w:rFonts w:ascii="Cambria Math" w:hAnsi="Cambria Math" w:cs="Cambria Math"/>
        </w:rPr>
        <w:t xml:space="preserve"> </w:t>
      </w:r>
      <w:r w:rsidR="00B66762">
        <w:rPr>
          <w:rFonts w:ascii="Cambria Math" w:hAnsi="Cambria Math" w:cs="Cambria Math"/>
          <w:lang w:val="en-US"/>
        </w:rPr>
        <w:t>k</w:t>
      </w:r>
      <w:r w:rsidR="00B66762" w:rsidRPr="00B66762">
        <w:rPr>
          <w:rFonts w:ascii="Cambria Math" w:hAnsi="Cambria Math" w:cs="Cambria Math"/>
        </w:rPr>
        <w:t xml:space="preserve"> </w:t>
      </w:r>
      <w:r w:rsidR="00B66762">
        <w:rPr>
          <w:rFonts w:ascii="Cambria Math" w:hAnsi="Cambria Math" w:cs="Cambria Math"/>
        </w:rPr>
        <w:t xml:space="preserve">и </w:t>
      </w:r>
      <w:r w:rsidR="00B66762">
        <w:t>Δ</w:t>
      </w:r>
      <w:r w:rsidR="00B66762" w:rsidRPr="00694B90">
        <w:rPr>
          <w:rFonts w:ascii="Cambria Math" w:hAnsi="Cambria Math" w:cs="Cambria Math"/>
          <w:vertAlign w:val="subscript"/>
        </w:rPr>
        <w:t>𝑘</w:t>
      </w:r>
      <w:r w:rsidR="00B66762" w:rsidRPr="00B66762">
        <w:rPr>
          <w:rFonts w:ascii="Cambria Math" w:hAnsi="Cambria Math" w:cs="Cambria Math"/>
          <w:vertAlign w:val="subscript"/>
        </w:rPr>
        <w:t xml:space="preserve"> </w:t>
      </w:r>
      <w:r w:rsidR="00B66762" w:rsidRPr="00B66762">
        <w:rPr>
          <w:rFonts w:ascii="Cambria Math" w:hAnsi="Cambria Math" w:cs="Cambria Math"/>
        </w:rPr>
        <w:t xml:space="preserve">&lt; 0 </w:t>
      </w:r>
      <w:r w:rsidR="00B66762">
        <w:rPr>
          <w:rFonts w:ascii="Cambria Math" w:hAnsi="Cambria Math" w:cs="Cambria Math"/>
        </w:rPr>
        <w:t xml:space="preserve">для нечётных </w:t>
      </w:r>
      <w:r w:rsidR="00B66762">
        <w:rPr>
          <w:rFonts w:ascii="Cambria Math" w:hAnsi="Cambria Math" w:cs="Cambria Math"/>
          <w:lang w:val="en-US"/>
        </w:rPr>
        <w:t>k</w:t>
      </w:r>
      <w:r w:rsidR="00B66762">
        <w:rPr>
          <w:rFonts w:ascii="Cambria Math" w:hAnsi="Cambria Math" w:cs="Cambria Math"/>
        </w:rPr>
        <w:t>)</w:t>
      </w:r>
      <w:r w:rsidR="00B66762" w:rsidRPr="00B66762">
        <w:rPr>
          <w:rFonts w:ascii="Cambria Math" w:hAnsi="Cambria Math" w:cs="Cambria Math"/>
        </w:rPr>
        <w:t>.</w:t>
      </w:r>
    </w:p>
    <w:p w14:paraId="0727B1E4" w14:textId="54092AF4" w:rsidR="00F71C16" w:rsidRDefault="00F71C16" w:rsidP="00F61DF8">
      <w:pPr>
        <w:pStyle w:val="afff2"/>
      </w:pPr>
      <w:r w:rsidRPr="00F71C16">
        <w:rPr>
          <w:noProof/>
        </w:rPr>
        <w:lastRenderedPageBreak/>
        <w:drawing>
          <wp:inline distT="0" distB="0" distL="0" distR="0" wp14:anchorId="7EC1A38F" wp14:editId="33250A8D">
            <wp:extent cx="2208851" cy="4201753"/>
            <wp:effectExtent l="0" t="0" r="1270" b="889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211105" cy="42060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C3553F" w14:textId="44308A51" w:rsidR="00F71C16" w:rsidRDefault="00F71C16" w:rsidP="00F71C16">
      <w:pPr>
        <w:pStyle w:val="aff7"/>
        <w:rPr>
          <w:i/>
          <w:color w:val="000000"/>
        </w:rPr>
      </w:pPr>
      <w:r>
        <w:rPr>
          <w:i/>
          <w:color w:val="000000"/>
        </w:rPr>
        <w:t xml:space="preserve">Рисунок </w:t>
      </w:r>
      <w:r w:rsidRPr="00F71C16">
        <w:rPr>
          <w:i/>
          <w:color w:val="000000"/>
        </w:rPr>
        <w:t>30</w:t>
      </w:r>
      <w:r>
        <w:rPr>
          <w:i/>
          <w:color w:val="000000"/>
        </w:rPr>
        <w:t xml:space="preserve"> – Результат выполнения программы для расчета </w:t>
      </w:r>
      <w:r>
        <w:rPr>
          <w:i/>
          <w:color w:val="000000"/>
          <w:lang w:val="en-US"/>
        </w:rPr>
        <w:t>k</w:t>
      </w:r>
      <w:r w:rsidRPr="001B3B60">
        <w:rPr>
          <w:i/>
          <w:color w:val="000000"/>
        </w:rPr>
        <w:t>-</w:t>
      </w:r>
      <w:r>
        <w:rPr>
          <w:i/>
          <w:color w:val="000000"/>
        </w:rPr>
        <w:t>ых определителей</w:t>
      </w:r>
    </w:p>
    <w:p w14:paraId="15371FF1" w14:textId="5374CFF8" w:rsidR="005F0D10" w:rsidRDefault="005F0D10" w:rsidP="005F0D10">
      <w:pPr>
        <w:pStyle w:val="2"/>
        <w:rPr>
          <w:rFonts w:eastAsiaTheme="minorHAnsi"/>
        </w:rPr>
      </w:pPr>
      <w:r>
        <w:rPr>
          <w:rFonts w:eastAsiaTheme="minorHAnsi"/>
        </w:rPr>
        <w:t>Критерий Михайлова</w:t>
      </w:r>
    </w:p>
    <w:p w14:paraId="0686C6C4" w14:textId="2886D730" w:rsidR="005F0D10" w:rsidRDefault="005F0D10" w:rsidP="005F0D10">
      <w:pPr>
        <w:pStyle w:val="aff7"/>
      </w:pPr>
      <w:r>
        <w:t>Использование критерия Михайлова для анализа устойчивости связано с построением частотного годографа, или годографа Михайлова:</w:t>
      </w:r>
    </w:p>
    <w:p w14:paraId="2DCE262A" w14:textId="7B4C1292" w:rsidR="005F0D10" w:rsidRPr="005F0D10" w:rsidRDefault="00125903" w:rsidP="005F0D10">
      <w:pPr>
        <w:pStyle w:val="afff6"/>
        <w:rPr>
          <w:rFonts w:ascii="Times New Roman" w:eastAsia="Times New Roman" w:hAnsi="Times New Roman" w:cs="Times New Roman"/>
        </w:rPr>
      </w:pPr>
      <m:oMathPara>
        <m:oMath>
          <m:eqArr>
            <m:eqArrPr>
              <m:maxDist m:val="1"/>
              <m:ctrlPr/>
            </m:eqArrPr>
            <m:e>
              <m:d>
                <m:dPr>
                  <m:begChr m:val=""/>
                  <m:endChr m:val="|"/>
                  <m:ctrlPr>
                    <w:rPr>
                      <w:rFonts w:eastAsia="Times New Roman" w:cs="Times New Roman"/>
                      <w:sz w:val="28"/>
                      <w:szCs w:val="24"/>
                      <w:lang w:val="ru-RU" w:eastAsia="ru-RU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eastAsia="Times New Roman" w:cs="Times New Roman"/>
                          <w:sz w:val="28"/>
                          <w:szCs w:val="24"/>
                          <w:lang w:val="ru-RU" w:eastAsia="ru-RU"/>
                        </w:rPr>
                      </m:ctrlPr>
                    </m:mPr>
                    <m:mr>
                      <m:e>
                        <m:sSub>
                          <m:sSubPr>
                            <m:ctrlPr/>
                          </m:sSubPr>
                          <m:e>
                            <m:r>
                              <m:t>χ</m:t>
                            </m:r>
                          </m:e>
                          <m:sub>
                            <m:r>
                              <m:t>n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jω</m:t>
                            </m:r>
                          </m:e>
                        </m:d>
                        <m:r>
                          <m:t>=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χ</m:t>
                            </m:r>
                          </m:e>
                          <m:sub>
                            <m:r>
                              <m:t>n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λ</m:t>
                            </m:r>
                          </m:e>
                        </m:d>
                        <m:sSub>
                          <m:sSubPr>
                            <m:ctrlPr/>
                          </m:sSubPr>
                          <m:e>
                            <m:d>
                              <m:dPr>
                                <m:begChr m:val=""/>
                                <m:endChr m:val="|"/>
                                <m:ctrlPr/>
                              </m:dPr>
                              <m:e>
                                <m:r>
                                  <m:t>​</m:t>
                                </m:r>
                              </m:e>
                            </m:d>
                          </m:e>
                          <m:sub>
                            <m:r>
                              <m:t>λ=jω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m:t>ω∈</m:t>
                        </m:r>
                        <m:d>
                          <m:dPr>
                            <m:begChr m:val="["/>
                            <m:ctrlPr/>
                          </m:dPr>
                          <m:e>
                            <m:r>
                              <m:t>0,+∞</m:t>
                            </m:r>
                          </m:e>
                        </m:d>
                      </m:e>
                    </m:mr>
                  </m:m>
                </m:e>
              </m:d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eastAsia="Times New Roman" w:cs="Times New Roman"/>
                      <w:sz w:val="28"/>
                      <w:szCs w:val="24"/>
                      <w:lang w:val="ru-RU" w:eastAsia="ru-RU"/>
                    </w:rPr>
                  </m:ctrlPr>
                </m:mPr>
                <m:mr>
                  <m:e>
                    <m:sSub>
                      <m:sSubPr>
                        <m:ctrlPr/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w:rPr>
                                <w:rFonts w:eastAsia="Times New Roman" w:cs="Times New Roman"/>
                                <w:sz w:val="28"/>
                                <w:szCs w:val="24"/>
                                <w:lang w:val="ru-RU" w:eastAsia="ru-RU"/>
                              </w:rPr>
                            </m:ctrlPr>
                          </m:dPr>
                          <m:e>
                            <m:sSubSup>
                              <m:sSubSupPr>
                                <m:ctrlPr/>
                              </m:sSubSupPr>
                              <m:e>
                                <m:r>
                                  <m:t>χ</m:t>
                                </m:r>
                              </m:e>
                              <m:sub>
                                <m:r>
                                  <m:t>n</m:t>
                                </m:r>
                              </m:sub>
                              <m:sup>
                                <m:r>
                                  <m:t>Δ</m:t>
                                </m:r>
                              </m:sup>
                            </m:sSubSup>
                            <m:d>
                              <m:dPr>
                                <m:ctrlPr/>
                              </m:dPr>
                              <m:e>
                                <m:sSup>
                                  <m:sSupPr>
                                    <m:ctrlPr/>
                                  </m:sSupPr>
                                  <m:e>
                                    <m:r>
                                      <m:t>e</m:t>
                                    </m:r>
                                  </m:e>
                                  <m:sup>
                                    <m:r>
                                      <m:t>j</m:t>
                                    </m:r>
                                    <m:acc>
                                      <m:accPr>
                                        <m:chr m:val="̃"/>
                                        <m:ctrlPr/>
                                      </m:accPr>
                                      <m:e>
                                        <m:r>
                                          <m:t>ω</m:t>
                                        </m:r>
                                      </m:e>
                                    </m:acc>
                                  </m:sup>
                                </m:sSup>
                              </m:e>
                            </m:d>
                            <m:r>
                              <m:t>=</m:t>
                            </m:r>
                            <m:sSubSup>
                              <m:sSubSupPr>
                                <m:ctrlPr/>
                              </m:sSubSupPr>
                              <m:e>
                                <m:r>
                                  <m:t>χ</m:t>
                                </m:r>
                              </m:e>
                              <m:sub>
                                <m:r>
                                  <m:t>n</m:t>
                                </m:r>
                              </m:sub>
                              <m:sup>
                                <m:r>
                                  <m:t>Δ</m:t>
                                </m:r>
                              </m:sup>
                            </m:sSubSup>
                            <m:d>
                              <m:dPr>
                                <m:ctrlPr/>
                              </m:dPr>
                              <m:e>
                                <m:r>
                                  <m:t>λ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m:t>λ=</m:t>
                        </m:r>
                        <m:sSup>
                          <m:sSupPr>
                            <m:ctrlPr/>
                          </m:sSupPr>
                          <m:e>
                            <m:r>
                              <m:t>e</m:t>
                            </m:r>
                          </m:e>
                          <m:sup>
                            <m:r>
                              <m:t>j</m:t>
                            </m:r>
                            <m:acc>
                              <m:accPr>
                                <m:chr m:val="̃"/>
                                <m:ctrlPr/>
                              </m:accPr>
                              <m:e>
                                <m:r>
                                  <m:t>ω</m:t>
                                </m:r>
                              </m:e>
                            </m:acc>
                          </m:sup>
                        </m:sSup>
                      </m:sub>
                    </m:sSub>
                    <m:r>
                      <m:t>,</m:t>
                    </m:r>
                  </m:e>
                </m:mr>
                <m:mr>
                  <m:e>
                    <m:acc>
                      <m:accPr>
                        <m:chr m:val="̃"/>
                        <m:ctrlPr/>
                      </m:accPr>
                      <m:e>
                        <m:r>
                          <m:t>ω</m:t>
                        </m:r>
                      </m:e>
                    </m:acc>
                    <m:r>
                      <m:t>=ωh∈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r>
                          <m:t>0,π</m:t>
                        </m:r>
                      </m:e>
                    </m:d>
                    <m:r>
                      <m:t>.</m:t>
                    </m:r>
                  </m:e>
                </m:mr>
              </m:m>
              <m:r>
                <m:t>#</m:t>
              </m:r>
              <m:d>
                <m:dPr>
                  <m:ctrlPr/>
                </m:dPr>
                <m:e>
                  <m:r>
                    <m:t>4.7.1</m:t>
                  </m:r>
                </m:e>
              </m:d>
            </m:e>
          </m:eqArr>
        </m:oMath>
      </m:oMathPara>
    </w:p>
    <w:p w14:paraId="29E67503" w14:textId="5598707C" w:rsidR="005F0D10" w:rsidRDefault="005F0D10" w:rsidP="005F0D10">
      <w:pPr>
        <w:pStyle w:val="aff7"/>
      </w:pPr>
      <w:r>
        <w:t>Для асимптотической устойчивости непрерывной модели необходимо и достаточно, чтобы годограф начинался на вещественной положительной полуоси (</w:t>
      </w:r>
      <m:oMath>
        <m:sSub>
          <m:sSubPr>
            <m:ctrlPr>
              <w:rPr>
                <w:rFonts w:ascii="Cambria Math" w:hAnsi="Cambria Math" w:cs="Cambria Math"/>
                <w:i/>
              </w:rPr>
            </m:ctrlPr>
          </m:sSubPr>
          <m:e>
            <m:r>
              <w:rPr>
                <w:rFonts w:ascii="Cambria Math" w:hAnsi="Cambria Math" w:cs="Cambria Math"/>
              </w:rPr>
              <m:t>χ</m:t>
            </m:r>
          </m:e>
          <m:sub>
            <m:r>
              <w:rPr>
                <w:rFonts w:ascii="Cambria Math" w:hAnsi="Cambria Math" w:cs="Cambria Math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cs="Cambria Math"/>
              </w:rPr>
              <m:t>jω</m:t>
            </m:r>
          </m:e>
        </m:d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 w:cs="Cambria Math"/>
                  </w:rPr>
                  <m:t>​</m:t>
                </m:r>
              </m:e>
            </m:d>
            <m:ctrlPr>
              <w:rPr>
                <w:rFonts w:ascii="Cambria Math" w:hAnsi="Cambria Math" w:cs="Cambria Math"/>
                <w:i/>
              </w:rPr>
            </m:ctrlPr>
          </m:e>
          <m:sub>
            <m:r>
              <w:rPr>
                <w:rFonts w:ascii="Cambria Math" w:hAnsi="Cambria Math" w:cs="Cambria Math"/>
              </w:rPr>
              <m:t>ω</m:t>
            </m:r>
            <m:r>
              <w:rPr>
                <w:rFonts w:ascii="Cambria Math" w:hAnsi="Cambria Math"/>
              </w:rPr>
              <m:t>=0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 w:cs="Cambria Math"/>
                <w:i/>
              </w:rPr>
            </m:ctrlPr>
          </m:sSubPr>
          <m:e>
            <m:r>
              <w:rPr>
                <w:rFonts w:ascii="Cambria Math" w:hAnsi="Cambria Math" w:cs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 w:cs="Cambria Math"/>
              </w:rPr>
              <m:t>n</m:t>
            </m:r>
          </m:sub>
        </m:sSub>
      </m:oMath>
      <w:r>
        <w:t xml:space="preserve">) и поворот изображающей точки в положительном направлении вокруг начала координат был равен </w:t>
      </w:r>
      <m:oMath>
        <m:r>
          <w:rPr>
            <w:rFonts w:ascii="Cambria Math" w:hAnsi="Cambria Math" w:cs="Cambria Math"/>
          </w:rPr>
          <m:t>n</m:t>
        </m:r>
        <m:f>
          <m:fPr>
            <m:ctrlPr>
              <w:rPr>
                <w:rFonts w:ascii="Cambria Math" w:eastAsia="Times New Roman" w:hAnsi="Cambria Math" w:cs="Cambria Math"/>
                <w:i/>
                <w:sz w:val="28"/>
                <w:szCs w:val="24"/>
                <w:lang w:eastAsia="ru-RU"/>
              </w:rPr>
            </m:ctrlPr>
          </m:fPr>
          <m:num>
            <m:r>
              <w:rPr>
                <w:rFonts w:ascii="Cambria Math" w:hAnsi="Cambria Math" w:cs="Cambria Math"/>
              </w:rPr>
              <m:t>π</m:t>
            </m:r>
          </m:num>
          <m:den>
            <m:r>
              <w:rPr>
                <w:rFonts w:ascii="Cambria Math" w:hAnsi="Cambria Math" w:cs="Cambria Math"/>
              </w:rPr>
              <m:t>2</m:t>
            </m:r>
          </m:den>
        </m:f>
      </m:oMath>
      <w:r>
        <w:t xml:space="preserve"> </w:t>
      </w:r>
      <w:r w:rsidRPr="005F0D10">
        <w:t>.</w:t>
      </w:r>
    </w:p>
    <w:p w14:paraId="21BD6E0B" w14:textId="63603ED6" w:rsidR="008D7975" w:rsidRPr="008D7975" w:rsidRDefault="008D7975" w:rsidP="008D7975">
      <w:pPr>
        <w:pStyle w:val="aff7"/>
        <w:rPr>
          <w:rFonts w:eastAsiaTheme="minorEastAsia"/>
        </w:rPr>
      </w:pPr>
      <w:r>
        <w:t>Для асимптотической устойчивости дискретной модели необходимо и достаточно, чтобы график также начинался на вещественной положительной полуоси (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 w:cs="Cambria Math"/>
              </w:rPr>
              <m:t>χ</m:t>
            </m:r>
            <m:ctrlPr>
              <w:rPr>
                <w:rFonts w:ascii="Cambria Math" w:hAnsi="Cambria Math" w:cs="Cambria Math"/>
                <w:i/>
              </w:rPr>
            </m:ctrlPr>
          </m:e>
          <m:sub>
            <m:r>
              <w:rPr>
                <w:rFonts w:ascii="Cambria Math" w:hAnsi="Cambria Math" w:cs="Cambria Math"/>
              </w:rPr>
              <m:t>n</m:t>
            </m:r>
            <m:ctrlPr>
              <w:rPr>
                <w:rFonts w:ascii="Cambria Math" w:hAnsi="Cambria Math" w:cs="Cambria Math"/>
                <w:i/>
              </w:rPr>
            </m:ctrlPr>
          </m:sub>
          <m:sup>
            <m:r>
              <w:rPr>
                <w:rFonts w:ascii="Cambria Math" w:hAnsi="Cambria Math"/>
              </w:rPr>
              <m:t>д</m:t>
            </m:r>
          </m:sup>
        </m:sSub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cs="Cambria Math"/>
              </w:rPr>
              <m:t>j</m:t>
            </m:r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 w:cs="Cambria Math"/>
                  </w:rPr>
                  <m:t>ω</m:t>
                </m:r>
              </m:e>
            </m:acc>
          </m:e>
        </m:d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​</m:t>
                </m:r>
              </m:e>
            </m:d>
          </m:e>
          <m:sub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 w:cs="Cambria Math"/>
                  </w:rPr>
                  <m:t>ω</m:t>
                </m:r>
              </m:e>
            </m:acc>
            <m:r>
              <w:rPr>
                <w:rFonts w:ascii="Cambria Math" w:hAnsi="Cambria Math"/>
              </w:rPr>
              <m:t>=0</m:t>
            </m:r>
          </m:sub>
        </m:sSub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 w:cs="Cambria Math"/>
              </w:rPr>
              <m:t>a</m:t>
            </m:r>
            <m:ctrlPr>
              <w:rPr>
                <w:rFonts w:ascii="Cambria Math" w:hAnsi="Cambria Math" w:cs="Cambria Math"/>
                <w:i/>
              </w:rPr>
            </m:ctrlPr>
          </m:e>
          <m:sub>
            <m:r>
              <w:rPr>
                <w:rFonts w:ascii="Cambria Math" w:hAnsi="Cambria Math" w:cs="Cambria Math"/>
              </w:rPr>
              <m:t>n</m:t>
            </m:r>
            <m:ctrlPr>
              <w:rPr>
                <w:rFonts w:ascii="Cambria Math" w:hAnsi="Cambria Math" w:cs="Cambria Math"/>
                <w:i/>
              </w:rPr>
            </m:ctrlPr>
          </m:sub>
          <m:sup>
            <m:r>
              <w:rPr>
                <w:rFonts w:ascii="Cambria Math" w:hAnsi="Cambria Math"/>
              </w:rPr>
              <m:t>д</m:t>
            </m:r>
          </m:sup>
        </m:sSubSup>
      </m:oMath>
      <w:r>
        <w:t>), а поворот изображающей точки в положительном направлении вокруг</w:t>
      </w:r>
      <w:r w:rsidRPr="008D7975">
        <w:t xml:space="preserve"> </w:t>
      </w:r>
      <w:r>
        <w:t xml:space="preserve">начала координат, при возрастании частоты </w:t>
      </w:r>
      <w:r>
        <w:rPr>
          <w:rFonts w:ascii="Cambria Math" w:hAnsi="Cambria Math" w:cs="Cambria Math"/>
        </w:rPr>
        <w:t>𝜔</w:t>
      </w:r>
      <w:r>
        <w:t xml:space="preserve">̃ от 0 до </w:t>
      </w:r>
      <w:r>
        <w:rPr>
          <w:rFonts w:ascii="Cambria Math" w:hAnsi="Cambria Math" w:cs="Cambria Math"/>
        </w:rPr>
        <w:t>𝜋</w:t>
      </w:r>
      <w:r>
        <w:t xml:space="preserve">, был равен </w:t>
      </w:r>
      <w:r>
        <w:rPr>
          <w:rFonts w:ascii="Cambria Math" w:hAnsi="Cambria Math" w:cs="Cambria Math"/>
        </w:rPr>
        <w:t>𝑛𝜋</w:t>
      </w:r>
      <w:r>
        <w:t>, где ℎ – время дискретизации.</w:t>
      </w:r>
    </w:p>
    <w:p w14:paraId="530D396C" w14:textId="2461A61A" w:rsidR="008D7975" w:rsidRPr="008D7975" w:rsidRDefault="005F0D10" w:rsidP="008D7975">
      <w:pPr>
        <w:pStyle w:val="aff7"/>
      </w:pPr>
      <w:r w:rsidRPr="005F0D10">
        <w:t>У исследуемой непрерывной системы характеристический многочлен:</w:t>
      </w:r>
    </w:p>
    <w:p w14:paraId="64F97C99" w14:textId="4C3A6FF2" w:rsidR="008D7975" w:rsidRPr="008D7975" w:rsidRDefault="00125903" w:rsidP="008D7975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="Times New Roman" w:hAnsi="Cambria Math" w:cs="Times New Roman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 w:cs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cs="Cambria Math"/>
                    </w:rPr>
                    <m:t>χ</m:t>
                  </m:r>
                </m:e>
                <m:sub>
                  <m:r>
                    <w:rPr>
                      <w:rFonts w:ascii="Cambria Math" w:hAnsi="Cambria Math" w:cs="Cambria Math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 w:cs="Cambria Math"/>
                    </w:rPr>
                    <m:t>jω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Cambria Math"/>
                        </w:rPr>
                        <m:t>jω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 w:cs="Courier New"/>
                  <w:color w:val="000000"/>
                  <w:sz w:val="20"/>
                  <w:szCs w:val="20"/>
                </w:rPr>
                <m:t>6.615606936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Cambria Math"/>
                        </w:rPr>
                        <m:t>jω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 w:cs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 w:cs="Cambria Math"/>
                    </w:rPr>
                    <m:t>ω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p>
                  <m:r>
                    <w:rPr>
                      <w:rFonts w:ascii="Cambria Math" w:hAnsi="Cambria Math" w:cs="Cambria Math"/>
                    </w:rPr>
                    <m:t>4</m:t>
                  </m:r>
                </m:sup>
              </m:sSup>
              <m:r>
                <w:rPr>
                  <w:rFonts w:ascii="Cambria Math" w:hAnsi="Cambria Math" w:cs="Cambria Math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cs="Courier New"/>
                  <w:color w:val="000000"/>
                  <w:sz w:val="20"/>
                  <w:szCs w:val="20"/>
                </w:rPr>
                <m:t>6.615606936</m:t>
              </m:r>
              <m:r>
                <w:rPr>
                  <w:rFonts w:ascii="Cambria Math" w:hAnsi="Cambria Math" w:cs="Cambria Math"/>
                </w:rPr>
                <m:t>ω#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</w:rPr>
                    <m:t>4.7.2</m:t>
                  </m:r>
                </m:e>
              </m:d>
              <m:ctrlPr>
                <w:rPr>
                  <w:rFonts w:ascii="Cambria Math" w:hAnsi="Cambria Math" w:cs="Cambria Math"/>
                  <w:i/>
                </w:rPr>
              </m:ctrlPr>
            </m:e>
          </m:eqArr>
        </m:oMath>
      </m:oMathPara>
    </w:p>
    <w:p w14:paraId="78E56AD5" w14:textId="7FBA3017" w:rsidR="008D7975" w:rsidRDefault="008D7975" w:rsidP="008D7975">
      <w:pPr>
        <w:pStyle w:val="aff7"/>
        <w:rPr>
          <w:rFonts w:eastAsiaTheme="minorEastAsia"/>
        </w:rPr>
      </w:pPr>
      <w:r w:rsidRPr="008D7975">
        <w:rPr>
          <w:rFonts w:eastAsiaTheme="minorEastAsia"/>
        </w:rPr>
        <w:lastRenderedPageBreak/>
        <w:t>Чтобы в критерии Михайлова правильно определить размеры выводимого графика для непрерывной модели, можно найти точки пересечения годографом действительной и мнимой осей, путём приравнивания к нулю соответствующих частей комплексного числа.</w:t>
      </w:r>
    </w:p>
    <w:p w14:paraId="24D3CFFA" w14:textId="5598FE1E" w:rsidR="00593A02" w:rsidRDefault="00593A02" w:rsidP="008D7975">
      <w:pPr>
        <w:pStyle w:val="aff7"/>
        <w:rPr>
          <w:rFonts w:eastAsiaTheme="minorEastAsia"/>
        </w:rPr>
      </w:pPr>
      <w:r>
        <w:rPr>
          <w:rFonts w:eastAsiaTheme="minorEastAsia"/>
        </w:rPr>
        <w:t>Годограф пересекает действительную ось</w:t>
      </w:r>
      <w:r w:rsidRPr="00593A02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y</w:t>
      </w:r>
      <w:r w:rsidRPr="00593A02">
        <w:rPr>
          <w:rFonts w:eastAsiaTheme="minorEastAsia"/>
        </w:rPr>
        <w:t xml:space="preserve"> = 0.</w:t>
      </w:r>
      <w:r w:rsidR="00F61DF8" w:rsidRPr="00F61DF8">
        <w:rPr>
          <w:rFonts w:eastAsiaTheme="minorEastAsia"/>
        </w:rPr>
        <w:t xml:space="preserve"> </w:t>
      </w:r>
      <w:r w:rsidR="00F61DF8">
        <w:rPr>
          <w:rFonts w:eastAsiaTheme="minorEastAsia"/>
        </w:rPr>
        <w:t>В нашем случае мнимой части нет, значит годограф будет идти вдоль этой оси.</w:t>
      </w:r>
    </w:p>
    <w:p w14:paraId="6959B85C" w14:textId="7DF3AF17" w:rsidR="00F61DF8" w:rsidRPr="00F61DF8" w:rsidRDefault="00F61DF8" w:rsidP="008D7975">
      <w:pPr>
        <w:pStyle w:val="aff7"/>
        <w:rPr>
          <w:rFonts w:eastAsiaTheme="minorEastAsia"/>
        </w:rPr>
      </w:pPr>
      <w:r w:rsidRPr="00F61DF8">
        <w:rPr>
          <w:rFonts w:eastAsiaTheme="minorEastAsia"/>
        </w:rPr>
        <w:t>Годограф пересекает мнимую ось, когда х=0 (</w:t>
      </w:r>
      <w:proofErr w:type="spellStart"/>
      <w:r w:rsidRPr="00F61DF8">
        <w:rPr>
          <w:rFonts w:eastAsiaTheme="minorEastAsia"/>
        </w:rPr>
        <w:t>x+jy</w:t>
      </w:r>
      <w:proofErr w:type="spellEnd"/>
      <w:r w:rsidRPr="00F61DF8">
        <w:rPr>
          <w:rFonts w:eastAsiaTheme="minorEastAsia"/>
        </w:rPr>
        <w:t>).</w:t>
      </w:r>
    </w:p>
    <w:p w14:paraId="2D07B396" w14:textId="6704A390" w:rsidR="00593A02" w:rsidRPr="00593A02" w:rsidRDefault="00125903" w:rsidP="008D7975">
      <w:pPr>
        <w:pStyle w:val="aff7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 w:cs="Cambria Math"/>
                  <w:i/>
                </w:rPr>
              </m:ctrlPr>
            </m:sSupPr>
            <m:e>
              <m:r>
                <w:rPr>
                  <w:rFonts w:ascii="Cambria Math" w:hAnsi="Cambria Math" w:cs="Cambria Math"/>
                </w:rPr>
                <m:t>ω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w:rPr>
                  <w:rFonts w:ascii="Cambria Math" w:hAnsi="Cambria Math" w:cs="Cambria Math"/>
                </w:rPr>
                <m:t>4</m:t>
              </m:r>
            </m:sup>
          </m:sSup>
          <m:r>
            <w:rPr>
              <w:rFonts w:ascii="Cambria Math" w:hAnsi="Cambria Math" w:cs="Cambria Math"/>
            </w:rPr>
            <m:t>-</m:t>
          </m:r>
          <m:r>
            <m:rPr>
              <m:sty m:val="p"/>
            </m:rPr>
            <w:rPr>
              <w:rFonts w:ascii="Cambria Math" w:hAnsi="Cambria Math" w:cs="Courier New"/>
              <w:color w:val="000000"/>
              <w:sz w:val="20"/>
              <w:szCs w:val="20"/>
            </w:rPr>
            <m:t>6.615606936</m:t>
          </m:r>
          <m:r>
            <w:rPr>
              <w:rFonts w:ascii="Cambria Math" w:hAnsi="Cambria Math" w:cs="Cambria Math"/>
            </w:rPr>
            <m:t>ω=0</m:t>
          </m:r>
        </m:oMath>
      </m:oMathPara>
    </w:p>
    <w:p w14:paraId="3803C48C" w14:textId="39CD8C85" w:rsidR="00593A02" w:rsidRPr="00593A02" w:rsidRDefault="00125903" w:rsidP="008D7975">
      <w:pPr>
        <w:pStyle w:val="aff7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 w:cs="Cambria Math"/>
                  <w:i/>
                </w:rPr>
              </m:ctrlPr>
            </m:sSubPr>
            <m:e>
              <m:r>
                <w:rPr>
                  <w:rFonts w:ascii="Cambria Math" w:hAnsi="Cambria Math" w:cs="Cambria Math"/>
                </w:rPr>
                <m:t>ω</m:t>
              </m:r>
            </m:e>
            <m:sub>
              <m:r>
                <w:rPr>
                  <w:rFonts w:ascii="Cambria Math" w:hAnsi="Cambria Math" w:cs="Cambria Math"/>
                </w:rPr>
                <m:t>1</m:t>
              </m:r>
            </m:sub>
          </m:sSub>
          <m:r>
            <w:rPr>
              <w:rFonts w:ascii="Cambria Math" w:hAnsi="Cambria Math" w:cs="Cambria Math"/>
            </w:rPr>
            <m:t>=0,</m:t>
          </m:r>
          <m:sSub>
            <m:sSubPr>
              <m:ctrlPr>
                <w:rPr>
                  <w:rFonts w:ascii="Cambria Math" w:hAnsi="Cambria Math" w:cs="Cambria Math"/>
                  <w:i/>
                </w:rPr>
              </m:ctrlPr>
            </m:sSubPr>
            <m:e>
              <m:r>
                <w:rPr>
                  <w:rFonts w:ascii="Cambria Math" w:hAnsi="Cambria Math" w:cs="Cambria Math"/>
                </w:rPr>
                <m:t>ω</m:t>
              </m:r>
            </m:e>
            <m:sub>
              <m:r>
                <w:rPr>
                  <w:rFonts w:ascii="Cambria Math" w:hAnsi="Cambria Math" w:cs="Cambria Math"/>
                </w:rPr>
                <m:t>2</m:t>
              </m:r>
            </m:sub>
          </m:sSub>
          <m:r>
            <w:rPr>
              <w:rFonts w:ascii="Cambria Math" w:hAnsi="Cambria Math" w:cs="Cambria Math"/>
            </w:rPr>
            <m:t>=1.87725</m:t>
          </m:r>
        </m:oMath>
      </m:oMathPara>
    </w:p>
    <w:p w14:paraId="6E57F8A6" w14:textId="6A232B70" w:rsidR="00593A02" w:rsidRDefault="00593A02" w:rsidP="00593A02">
      <w:pPr>
        <w:pStyle w:val="aff7"/>
        <w:rPr>
          <w:rFonts w:eastAsiaTheme="minorEastAsia"/>
        </w:rPr>
      </w:pPr>
      <w:r w:rsidRPr="00593A02">
        <w:rPr>
          <w:rFonts w:eastAsiaTheme="minorEastAsia"/>
        </w:rPr>
        <w:t>(ω = 0 не учитывается</w:t>
      </w:r>
      <w:r w:rsidR="00F61DF8">
        <w:rPr>
          <w:rFonts w:eastAsiaTheme="minorEastAsia"/>
        </w:rPr>
        <w:t>,</w:t>
      </w:r>
      <w:r w:rsidRPr="00593A02">
        <w:rPr>
          <w:rFonts w:eastAsiaTheme="minorEastAsia"/>
        </w:rPr>
        <w:t xml:space="preserve"> так как это начало графика)</w:t>
      </w:r>
    </w:p>
    <w:p w14:paraId="62465229" w14:textId="27CB2476" w:rsidR="00F61DF8" w:rsidRDefault="00F61DF8" w:rsidP="00F61DF8">
      <w:pPr>
        <w:pStyle w:val="aff7"/>
      </w:pPr>
      <w:r>
        <w:t xml:space="preserve">С помощью программы, написанной в </w:t>
      </w:r>
      <w:proofErr w:type="spellStart"/>
      <w:r>
        <w:t>Matlab</w:t>
      </w:r>
      <w:proofErr w:type="spellEnd"/>
      <w:r>
        <w:t>, проверим выполнение этого критерия. Результат ее работы представлен на рисунке 31.</w:t>
      </w:r>
    </w:p>
    <w:p w14:paraId="37428C13" w14:textId="5E1958ED" w:rsidR="00EB7299" w:rsidRDefault="00EB7299" w:rsidP="00EB7299">
      <w:pPr>
        <w:pStyle w:val="afff2"/>
      </w:pPr>
      <w:r w:rsidRPr="00EB7299">
        <w:rPr>
          <w:noProof/>
        </w:rPr>
        <w:drawing>
          <wp:inline distT="0" distB="0" distL="0" distR="0" wp14:anchorId="2885C324" wp14:editId="5DDAF8F4">
            <wp:extent cx="3842724" cy="3508574"/>
            <wp:effectExtent l="0" t="0" r="571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846958" cy="3512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75611B" w14:textId="05E76362" w:rsidR="00EB7299" w:rsidRPr="00F61DF8" w:rsidRDefault="00EB7299" w:rsidP="00EB7299">
      <w:pPr>
        <w:pStyle w:val="affc"/>
        <w:rPr>
          <w:rFonts w:eastAsiaTheme="minorEastAsia"/>
        </w:rPr>
      </w:pPr>
      <w:r>
        <w:t xml:space="preserve">Рисунок </w:t>
      </w:r>
      <w:r w:rsidRPr="00F71C16">
        <w:t>30</w:t>
      </w:r>
      <w:r>
        <w:t xml:space="preserve"> – </w:t>
      </w:r>
      <w:r w:rsidRPr="00EB7299">
        <w:t xml:space="preserve">Годограф Михайлова для непрерывной системы для ω </w:t>
      </w:r>
      <w:r w:rsidRPr="00EB7299">
        <w:rPr>
          <w:rFonts w:ascii="Cambria Math" w:hAnsi="Cambria Math" w:cs="Cambria Math"/>
        </w:rPr>
        <w:t>∈</w:t>
      </w:r>
      <w:r w:rsidRPr="00EB7299">
        <w:t xml:space="preserve"> [0, 5]</w:t>
      </w:r>
    </w:p>
    <w:p w14:paraId="3CDE1C5A" w14:textId="7BCDCAF8" w:rsidR="008D7975" w:rsidRDefault="00EB7299" w:rsidP="00EB7299">
      <w:pPr>
        <w:pStyle w:val="aff7"/>
      </w:pPr>
      <w:r>
        <w:t xml:space="preserve">Так как в нашем </w:t>
      </w:r>
      <w:r w:rsidRPr="00EB7299">
        <w:t>случае</w:t>
      </w:r>
      <w:r>
        <w:t xml:space="preserve"> мнимая часть равна нулю на всем графике, сделать какие-то выводы невозможно.</w:t>
      </w:r>
    </w:p>
    <w:p w14:paraId="20F07A51" w14:textId="30CBBA8C" w:rsidR="00EB7299" w:rsidRDefault="00EB7299" w:rsidP="00EB7299">
      <w:pPr>
        <w:pStyle w:val="aff7"/>
        <w:rPr>
          <w:rFonts w:eastAsia="Times New Roman" w:cs="Times New Roman"/>
        </w:rPr>
      </w:pPr>
      <w:r w:rsidRPr="00EB7299">
        <w:rPr>
          <w:rFonts w:eastAsia="Times New Roman" w:cs="Times New Roman"/>
        </w:rPr>
        <w:t>Для устойчивости дискретной модели необходимо и достаточно, чтобы</w:t>
      </w:r>
      <w:r>
        <w:rPr>
          <w:rFonts w:eastAsia="Times New Roman" w:cs="Times New Roman"/>
        </w:rPr>
        <w:t xml:space="preserve"> </w:t>
      </w:r>
      <w:r w:rsidRPr="00EB7299">
        <w:rPr>
          <w:rFonts w:eastAsia="Times New Roman" w:cs="Times New Roman"/>
        </w:rPr>
        <w:t>график также начинался на вещественной положительной полуоси</w:t>
      </w:r>
      <w:r>
        <w:rPr>
          <w:rFonts w:eastAsia="Times New Roman" w:cs="Times New Roman"/>
        </w:rPr>
        <w:t xml:space="preserve"> </w:t>
      </w:r>
      <w:r w:rsidRPr="00EB7299">
        <w:rPr>
          <w:rFonts w:eastAsia="Times New Roman" w:cs="Times New Roman"/>
        </w:rPr>
        <w:t>(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sSubSupPr>
          <m:e>
            <m:r>
              <w:rPr>
                <w:rFonts w:ascii="Cambria Math" w:eastAsia="Times New Roman" w:hAnsi="Cambria Math" w:cs="Cambria Math"/>
              </w:rPr>
              <m:t>χ</m:t>
            </m:r>
            <m:ctrlPr>
              <w:rPr>
                <w:rFonts w:ascii="Cambria Math" w:eastAsia="Times New Roman" w:hAnsi="Cambria Math" w:cs="Cambria Math"/>
                <w:i/>
              </w:rPr>
            </m:ctrlPr>
          </m:e>
          <m:sub>
            <m:r>
              <w:rPr>
                <w:rFonts w:ascii="Cambria Math" w:eastAsia="Times New Roman" w:hAnsi="Cambria Math" w:cs="Cambria Math"/>
              </w:rPr>
              <m:t>n</m:t>
            </m:r>
            <m:ctrlPr>
              <w:rPr>
                <w:rFonts w:ascii="Cambria Math" w:eastAsia="Times New Roman" w:hAnsi="Cambria Math" w:cs="Cambria Math"/>
                <w:i/>
              </w:rPr>
            </m:ctrlPr>
          </m:sub>
          <m:sup>
            <m:r>
              <w:rPr>
                <w:rFonts w:ascii="Cambria Math" w:eastAsia="Times New Roman" w:hAnsi="Cambria Math" w:cs="Times New Roman"/>
              </w:rPr>
              <m:t>д</m:t>
            </m:r>
          </m:sup>
        </m:sSubSup>
        <m:r>
          <w:rPr>
            <w:rFonts w:ascii="Cambria Math" w:eastAsia="Times New Roman" w:hAnsi="Cambria Math" w:cs="Times New Roman"/>
          </w:rPr>
          <m:t>(</m:t>
        </m:r>
        <m:sSup>
          <m:sSupPr>
            <m:ctrlPr>
              <w:rPr>
                <w:rFonts w:ascii="Cambria Math" w:eastAsia="Times New Roman" w:hAnsi="Cambria Math" w:cs="Times New Roman"/>
                <w:i/>
              </w:rPr>
            </m:ctrlPr>
          </m:sSupPr>
          <m:e>
            <m:r>
              <w:rPr>
                <w:rFonts w:ascii="Cambria Math" w:eastAsia="Times New Roman" w:hAnsi="Cambria Math" w:cs="Times New Roman"/>
              </w:rPr>
              <m:t>e</m:t>
            </m:r>
          </m:e>
          <m:sup>
            <m:r>
              <w:rPr>
                <w:rFonts w:ascii="Cambria Math" w:eastAsia="Times New Roman" w:hAnsi="Cambria Math" w:cs="Cambria Math"/>
              </w:rPr>
              <m:t>j</m:t>
            </m:r>
            <m:acc>
              <m:accPr>
                <m:chr m:val="̃"/>
                <m:ctrlPr>
                  <w:rPr>
                    <w:rFonts w:ascii="Cambria Math" w:eastAsia="Times New Roman" w:hAnsi="Cambria Math" w:cs="Cambria Math"/>
                    <w:i/>
                  </w:rPr>
                </m:ctrlPr>
              </m:accPr>
              <m:e>
                <m:r>
                  <w:rPr>
                    <w:rFonts w:ascii="Cambria Math" w:eastAsia="Times New Roman" w:hAnsi="Cambria Math" w:cs="Cambria Math"/>
                  </w:rPr>
                  <m:t>ω</m:t>
                </m:r>
              </m:e>
            </m:acc>
          </m:sup>
        </m:sSup>
        <m:r>
          <w:rPr>
            <w:rFonts w:ascii="Cambria Math" w:eastAsia="Times New Roman" w:hAnsi="Cambria Math" w:cs="Times New Roman"/>
          </w:rPr>
          <m:t>)|</m:t>
        </m:r>
        <m:r>
          <w:rPr>
            <w:rFonts w:ascii="Cambria Math" w:eastAsia="Times New Roman" w:hAnsi="Cambria Math" w:cs="Cambria Math"/>
          </w:rPr>
          <m:t>ω</m:t>
        </m:r>
        <m:r>
          <w:rPr>
            <w:rFonts w:ascii="Cambria Math" w:eastAsia="Times New Roman" w:hAnsi="Cambria Math" w:cs="Times New Roman"/>
          </w:rPr>
          <m:t xml:space="preserve">̃ = 0 = </m:t>
        </m:r>
        <m:sSubSup>
          <m:sSubSup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sSubSupPr>
          <m:e>
            <m:r>
              <w:rPr>
                <w:rFonts w:ascii="Cambria Math" w:eastAsia="Times New Roman" w:hAnsi="Cambria Math" w:cs="Cambria Math"/>
              </w:rPr>
              <m:t>a</m:t>
            </m:r>
            <m:ctrlPr>
              <w:rPr>
                <w:rFonts w:ascii="Cambria Math" w:eastAsia="Times New Roman" w:hAnsi="Cambria Math" w:cs="Cambria Math"/>
                <w:i/>
              </w:rPr>
            </m:ctrlPr>
          </m:e>
          <m:sub>
            <m:r>
              <w:rPr>
                <w:rFonts w:ascii="Cambria Math" w:eastAsia="Times New Roman" w:hAnsi="Cambria Math" w:cs="Cambria Math"/>
              </w:rPr>
              <m:t>n</m:t>
            </m:r>
            <m:ctrlPr>
              <w:rPr>
                <w:rFonts w:ascii="Cambria Math" w:eastAsia="Times New Roman" w:hAnsi="Cambria Math" w:cs="Cambria Math"/>
                <w:i/>
              </w:rPr>
            </m:ctrlPr>
          </m:sub>
          <m:sup>
            <m:r>
              <w:rPr>
                <w:rFonts w:ascii="Cambria Math" w:eastAsia="Times New Roman" w:hAnsi="Cambria Math" w:cs="Times New Roman"/>
              </w:rPr>
              <m:t>д</m:t>
            </m:r>
          </m:sup>
        </m:sSubSup>
      </m:oMath>
      <w:r w:rsidRPr="00EB7299">
        <w:rPr>
          <w:rFonts w:eastAsia="Times New Roman" w:cs="Times New Roman"/>
        </w:rPr>
        <w:t xml:space="preserve"> ), а годограф в</w:t>
      </w:r>
      <w:r>
        <w:rPr>
          <w:rFonts w:eastAsia="Times New Roman" w:cs="Times New Roman"/>
        </w:rPr>
        <w:t xml:space="preserve"> </w:t>
      </w:r>
      <w:r w:rsidRPr="00EB7299">
        <w:rPr>
          <w:rFonts w:eastAsia="Times New Roman" w:cs="Times New Roman"/>
        </w:rPr>
        <w:t>положительном направлении вокруг начала</w:t>
      </w:r>
      <w:r>
        <w:rPr>
          <w:rFonts w:eastAsia="Times New Roman" w:cs="Times New Roman"/>
        </w:rPr>
        <w:t xml:space="preserve"> </w:t>
      </w:r>
      <w:r w:rsidRPr="00EB7299">
        <w:rPr>
          <w:rFonts w:eastAsia="Times New Roman" w:cs="Times New Roman"/>
        </w:rPr>
        <w:t xml:space="preserve">координат, при возрастании частоты </w:t>
      </w:r>
      <w:r w:rsidRPr="00EB7299">
        <w:rPr>
          <w:rFonts w:ascii="Cambria Math" w:eastAsia="Times New Roman" w:hAnsi="Cambria Math" w:cs="Cambria Math"/>
        </w:rPr>
        <w:t>𝜔</w:t>
      </w:r>
      <w:r w:rsidRPr="00EB7299">
        <w:rPr>
          <w:rFonts w:eastAsia="Times New Roman" w:cs="Times New Roman"/>
        </w:rPr>
        <w:t xml:space="preserve">̃ от 0 до </w:t>
      </w:r>
      <w:r w:rsidRPr="00EB7299">
        <w:rPr>
          <w:rFonts w:ascii="Cambria Math" w:eastAsia="Times New Roman" w:hAnsi="Cambria Math" w:cs="Cambria Math"/>
        </w:rPr>
        <w:t>𝜋</w:t>
      </w:r>
      <w:r w:rsidRPr="00EB7299">
        <w:rPr>
          <w:rFonts w:eastAsia="Times New Roman" w:cs="Times New Roman"/>
        </w:rPr>
        <w:t>, обходил 2</w:t>
      </w:r>
      <w:r w:rsidRPr="00EB7299">
        <w:rPr>
          <w:rFonts w:ascii="Cambria Math" w:eastAsia="Times New Roman" w:hAnsi="Cambria Math" w:cs="Cambria Math"/>
        </w:rPr>
        <w:t>𝑛</w:t>
      </w:r>
      <w:r w:rsidRPr="00EB7299">
        <w:rPr>
          <w:rFonts w:eastAsia="Times New Roman" w:cs="Times New Roman"/>
        </w:rPr>
        <w:t xml:space="preserve"> квадрантов.</w:t>
      </w:r>
    </w:p>
    <w:p w14:paraId="12C057B7" w14:textId="75091E10" w:rsidR="00EB7299" w:rsidRDefault="00EB7299" w:rsidP="00EB7299">
      <w:pPr>
        <w:pStyle w:val="aff7"/>
        <w:rPr>
          <w:rFonts w:eastAsia="Times New Roman" w:cs="Times New Roman"/>
        </w:rPr>
      </w:pPr>
      <w:r w:rsidRPr="00EB7299">
        <w:rPr>
          <w:rFonts w:eastAsia="Times New Roman" w:cs="Times New Roman"/>
        </w:rPr>
        <w:t>У исследуемой дискретной системы характеристический многочлен:</w:t>
      </w:r>
    </w:p>
    <w:p w14:paraId="79D3396E" w14:textId="786BEA8E" w:rsidR="00EB7299" w:rsidRPr="00C92CBE" w:rsidRDefault="00125903" w:rsidP="00EB7299">
      <w:pPr>
        <w:pStyle w:val="aff7"/>
        <w:rPr>
          <w:rFonts w:eastAsia="Times New Roman" w:cs="Times New Roman"/>
          <w:color w:val="000000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lang w:val="en-US"/>
                </w:rPr>
              </m:ctrlPr>
            </m:sSubSupPr>
            <m:e>
              <m:r>
                <w:rPr>
                  <w:rFonts w:ascii="Cambria Math" w:eastAsia="Times New Roman" w:hAnsi="Cambria Math" w:cs="Cambria Math"/>
                </w:rPr>
                <m:t>χ</m:t>
              </m:r>
              <m:ctrlPr>
                <w:rPr>
                  <w:rFonts w:ascii="Cambria Math" w:eastAsia="Times New Roman" w:hAnsi="Cambria Math" w:cs="Cambria Math"/>
                  <w:i/>
                </w:rPr>
              </m:ctrlPr>
            </m:e>
            <m:sub>
              <m:r>
                <w:rPr>
                  <w:rFonts w:ascii="Cambria Math" w:eastAsia="Times New Roman" w:hAnsi="Cambria Math" w:cs="Cambria Math"/>
                </w:rPr>
                <m:t>n</m:t>
              </m:r>
              <m:ctrlPr>
                <w:rPr>
                  <w:rFonts w:ascii="Cambria Math" w:eastAsia="Times New Roman" w:hAnsi="Cambria Math" w:cs="Cambria Math"/>
                  <w:i/>
                </w:rPr>
              </m:ctrlPr>
            </m:sub>
            <m:sup>
              <m:r>
                <w:rPr>
                  <w:rFonts w:ascii="Cambria Math" w:eastAsia="Times New Roman" w:hAnsi="Cambria Math" w:cs="Times New Roman"/>
                </w:rPr>
                <m:t>д</m:t>
              </m:r>
            </m:sup>
          </m:sSubSup>
          <m:d>
            <m:dPr>
              <m:ctrlPr>
                <w:rPr>
                  <w:rFonts w:ascii="Cambria Math" w:eastAsia="Times New Roman" w:hAnsi="Cambria Math" w:cs="Times New Roman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eastAsia="Times New Roman" w:hAnsi="Cambria Math" w:cs="Cambria Math"/>
                    </w:rPr>
                    <m:t>j</m:t>
                  </m:r>
                  <m:acc>
                    <m:accPr>
                      <m:chr m:val="̃"/>
                      <m:ctrlPr>
                        <w:rPr>
                          <w:rFonts w:ascii="Cambria Math" w:eastAsia="Times New Roman" w:hAnsi="Cambria Math" w:cs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="Times New Roman" w:hAnsi="Cambria Math" w:cs="Cambria Math"/>
                        </w:rPr>
                        <m:t>ω</m:t>
                      </m:r>
                    </m:e>
                  </m:acc>
                </m:sup>
              </m:sSup>
            </m:e>
          </m:d>
          <m:r>
            <w:rPr>
              <w:rFonts w:ascii="Cambria Math" w:eastAsia="Cambria Math" w:hAnsi="Cambria Math" w:cs="Cambria Math"/>
              <w:color w:val="000000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</w:rPr>
                <m:t>e</m:t>
              </m:r>
            </m:e>
            <m:sup>
              <m:r>
                <w:rPr>
                  <w:rFonts w:ascii="Cambria Math" w:eastAsia="Times New Roman" w:hAnsi="Cambria Math" w:cs="Cambria Math"/>
                </w:rPr>
                <m:t>4j</m:t>
              </m:r>
              <m:acc>
                <m:accPr>
                  <m:chr m:val="̃"/>
                  <m:ctrlPr>
                    <w:rPr>
                      <w:rFonts w:ascii="Cambria Math" w:eastAsia="Times New Roman" w:hAnsi="Cambria Math" w:cs="Cambria Math"/>
                      <w:i/>
                    </w:rPr>
                  </m:ctrlPr>
                </m:accPr>
                <m:e>
                  <m:r>
                    <w:rPr>
                      <w:rFonts w:ascii="Cambria Math" w:eastAsia="Times New Roman" w:hAnsi="Cambria Math" w:cs="Cambria Math"/>
                    </w:rPr>
                    <m:t>ω</m:t>
                  </m:r>
                </m:e>
              </m:acc>
            </m:sup>
          </m:sSup>
          <m:r>
            <w:rPr>
              <w:rFonts w:ascii="Cambria Math" w:eastAsia="Cambria Math" w:hAnsi="Cambria Math" w:cs="Cambria Math"/>
              <w:color w:val="000000"/>
            </w:rPr>
            <m:t>-4.153026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</w:rPr>
                <m:t>e</m:t>
              </m:r>
            </m:e>
            <m:sup>
              <m:r>
                <w:rPr>
                  <w:rFonts w:ascii="Cambria Math" w:eastAsia="Times New Roman" w:hAnsi="Cambria Math" w:cs="Cambria Math"/>
                </w:rPr>
                <m:t>3j</m:t>
              </m:r>
              <m:acc>
                <m:accPr>
                  <m:chr m:val="̃"/>
                  <m:ctrlPr>
                    <w:rPr>
                      <w:rFonts w:ascii="Cambria Math" w:eastAsia="Times New Roman" w:hAnsi="Cambria Math" w:cs="Cambria Math"/>
                      <w:i/>
                    </w:rPr>
                  </m:ctrlPr>
                </m:accPr>
                <m:e>
                  <m:r>
                    <w:rPr>
                      <w:rFonts w:ascii="Cambria Math" w:eastAsia="Times New Roman" w:hAnsi="Cambria Math" w:cs="Cambria Math"/>
                    </w:rPr>
                    <m:t>ω</m:t>
                  </m:r>
                </m:e>
              </m:acc>
            </m:sup>
          </m:sSup>
          <m:r>
            <w:rPr>
              <w:rFonts w:ascii="Cambria Math" w:eastAsia="Cambria Math" w:hAnsi="Cambria Math" w:cs="Cambria Math"/>
              <w:color w:val="000000"/>
            </w:rPr>
            <m:t>+6.3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</w:rPr>
                <m:t>e</m:t>
              </m:r>
            </m:e>
            <m:sup>
              <m:r>
                <w:rPr>
                  <w:rFonts w:ascii="Cambria Math" w:eastAsia="Times New Roman" w:hAnsi="Cambria Math" w:cs="Cambria Math"/>
                </w:rPr>
                <m:t>2j</m:t>
              </m:r>
              <m:acc>
                <m:accPr>
                  <m:chr m:val="̃"/>
                  <m:ctrlPr>
                    <w:rPr>
                      <w:rFonts w:ascii="Cambria Math" w:eastAsia="Times New Roman" w:hAnsi="Cambria Math" w:cs="Cambria Math"/>
                      <w:i/>
                    </w:rPr>
                  </m:ctrlPr>
                </m:accPr>
                <m:e>
                  <m:r>
                    <w:rPr>
                      <w:rFonts w:ascii="Cambria Math" w:eastAsia="Times New Roman" w:hAnsi="Cambria Math" w:cs="Cambria Math"/>
                    </w:rPr>
                    <m:t>ω</m:t>
                  </m:r>
                </m:e>
              </m:acc>
            </m:sup>
          </m:sSup>
          <m:r>
            <w:rPr>
              <w:rFonts w:ascii="Cambria Math" w:eastAsia="Cambria Math" w:hAnsi="Cambria Math" w:cs="Cambria Math"/>
              <w:color w:val="000000"/>
            </w:rPr>
            <m:t>-4.153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</w:rPr>
                <m:t>e</m:t>
              </m:r>
            </m:e>
            <m:sup>
              <m:r>
                <w:rPr>
                  <w:rFonts w:ascii="Cambria Math" w:eastAsia="Times New Roman" w:hAnsi="Cambria Math" w:cs="Cambria Math"/>
                </w:rPr>
                <m:t>j</m:t>
              </m:r>
              <m:acc>
                <m:accPr>
                  <m:chr m:val="̃"/>
                  <m:ctrlPr>
                    <w:rPr>
                      <w:rFonts w:ascii="Cambria Math" w:eastAsia="Times New Roman" w:hAnsi="Cambria Math" w:cs="Cambria Math"/>
                      <w:i/>
                    </w:rPr>
                  </m:ctrlPr>
                </m:accPr>
                <m:e>
                  <m:r>
                    <w:rPr>
                      <w:rFonts w:ascii="Cambria Math" w:eastAsia="Times New Roman" w:hAnsi="Cambria Math" w:cs="Cambria Math"/>
                    </w:rPr>
                    <m:t>ω</m:t>
                  </m:r>
                </m:e>
              </m:acc>
            </m:sup>
          </m:sSup>
          <m:r>
            <w:rPr>
              <w:rFonts w:ascii="Cambria Math" w:eastAsia="Cambria Math" w:hAnsi="Cambria Math" w:cs="Cambria Math"/>
              <w:color w:val="000000"/>
            </w:rPr>
            <m:t>+1</m:t>
          </m:r>
        </m:oMath>
      </m:oMathPara>
    </w:p>
    <w:p w14:paraId="5F124644" w14:textId="20FF7769" w:rsidR="00C92CBE" w:rsidRPr="00EB7299" w:rsidRDefault="00C92CBE" w:rsidP="00C92CBE">
      <w:pPr>
        <w:pStyle w:val="aff7"/>
        <w:rPr>
          <w:rFonts w:eastAsia="Times New Roman" w:cs="Times New Roman"/>
        </w:rPr>
      </w:pPr>
      <w:r w:rsidRPr="00C92CBE">
        <w:rPr>
          <w:rFonts w:eastAsia="Times New Roman" w:cs="Times New Roman"/>
        </w:rPr>
        <w:lastRenderedPageBreak/>
        <w:t xml:space="preserve">С помощью программы, написанной в </w:t>
      </w:r>
      <w:proofErr w:type="spellStart"/>
      <w:r w:rsidRPr="00C92CBE">
        <w:rPr>
          <w:rFonts w:eastAsia="Times New Roman" w:cs="Times New Roman"/>
        </w:rPr>
        <w:t>Matlab</w:t>
      </w:r>
      <w:proofErr w:type="spellEnd"/>
      <w:r w:rsidRPr="00C92CBE">
        <w:rPr>
          <w:rFonts w:eastAsia="Times New Roman" w:cs="Times New Roman"/>
        </w:rPr>
        <w:t>, проверим выполнени</w:t>
      </w:r>
      <w:r>
        <w:rPr>
          <w:rFonts w:eastAsia="Times New Roman" w:cs="Times New Roman"/>
        </w:rPr>
        <w:t xml:space="preserve">е </w:t>
      </w:r>
      <w:r w:rsidRPr="00C92CBE">
        <w:rPr>
          <w:rFonts w:eastAsia="Times New Roman" w:cs="Times New Roman"/>
        </w:rPr>
        <w:t>этого критерия. Результат ее работы представлен на рисун</w:t>
      </w:r>
      <w:r w:rsidR="007450F1">
        <w:rPr>
          <w:rFonts w:eastAsia="Times New Roman" w:cs="Times New Roman"/>
        </w:rPr>
        <w:t>ках 30-31</w:t>
      </w:r>
      <w:r w:rsidRPr="00C92CBE">
        <w:rPr>
          <w:rFonts w:eastAsia="Times New Roman" w:cs="Times New Roman"/>
        </w:rPr>
        <w:t>.</w:t>
      </w:r>
    </w:p>
    <w:p w14:paraId="02B968F4" w14:textId="18DC5DC0" w:rsidR="00A121E1" w:rsidRDefault="007450F1" w:rsidP="00BB6276">
      <w:pPr>
        <w:pStyle w:val="affc"/>
      </w:pPr>
      <w:r w:rsidRPr="007450F1">
        <w:rPr>
          <w:noProof/>
        </w:rPr>
        <w:drawing>
          <wp:inline distT="0" distB="0" distL="0" distR="0" wp14:anchorId="59BFFBEC" wp14:editId="17002673">
            <wp:extent cx="3536950" cy="2705100"/>
            <wp:effectExtent l="0" t="0" r="635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543434" cy="27100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BE4F38" w14:textId="2B2FFCE9" w:rsidR="007450F1" w:rsidRPr="00F61DF8" w:rsidRDefault="007450F1" w:rsidP="007450F1">
      <w:pPr>
        <w:pStyle w:val="affc"/>
        <w:rPr>
          <w:rFonts w:eastAsiaTheme="minorEastAsia"/>
        </w:rPr>
      </w:pPr>
      <w:r>
        <w:t xml:space="preserve">Рисунок </w:t>
      </w:r>
      <w:r w:rsidRPr="00F71C16">
        <w:t>30</w:t>
      </w:r>
      <w:r>
        <w:t xml:space="preserve"> – </w:t>
      </w:r>
      <w:r w:rsidRPr="00EB7299">
        <w:t xml:space="preserve">Годограф Михайлова для </w:t>
      </w:r>
      <w:r w:rsidR="00F06FC2">
        <w:t>дискретной</w:t>
      </w:r>
      <w:r w:rsidR="00F06FC2" w:rsidRPr="00EB7299">
        <w:t xml:space="preserve"> </w:t>
      </w:r>
      <w:r w:rsidRPr="00EB7299">
        <w:t xml:space="preserve">системы для ω </w:t>
      </w:r>
      <w:r w:rsidRPr="00EB7299">
        <w:rPr>
          <w:rFonts w:ascii="Cambria Math" w:hAnsi="Cambria Math" w:cs="Cambria Math"/>
        </w:rPr>
        <w:t>∈</w:t>
      </w:r>
      <w:r w:rsidRPr="00EB7299">
        <w:t xml:space="preserve"> [0, </w:t>
      </w:r>
      <w:r>
        <w:rPr>
          <w:lang w:val="en-US"/>
        </w:rPr>
        <w:t>pi</w:t>
      </w:r>
      <w:r w:rsidRPr="007450F1">
        <w:t>/2</w:t>
      </w:r>
      <w:r w:rsidRPr="00EB7299">
        <w:t>]</w:t>
      </w:r>
    </w:p>
    <w:p w14:paraId="59055C99" w14:textId="7B86B8FB" w:rsidR="007450F1" w:rsidRDefault="007450F1" w:rsidP="00BB6276">
      <w:pPr>
        <w:pStyle w:val="affc"/>
      </w:pPr>
      <w:r w:rsidRPr="007450F1">
        <w:rPr>
          <w:noProof/>
        </w:rPr>
        <w:drawing>
          <wp:inline distT="0" distB="0" distL="0" distR="0" wp14:anchorId="40324974" wp14:editId="4E97BCF9">
            <wp:extent cx="4241800" cy="3142648"/>
            <wp:effectExtent l="0" t="0" r="6350" b="63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244162" cy="31443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D20314" w14:textId="27D87627" w:rsidR="007450F1" w:rsidRPr="00F61DF8" w:rsidRDefault="007450F1" w:rsidP="007450F1">
      <w:pPr>
        <w:pStyle w:val="affc"/>
        <w:rPr>
          <w:rFonts w:eastAsiaTheme="minorEastAsia"/>
        </w:rPr>
      </w:pPr>
      <w:r>
        <w:t xml:space="preserve">Рисунок </w:t>
      </w:r>
      <w:r w:rsidRPr="00F71C16">
        <w:t>30</w:t>
      </w:r>
      <w:r>
        <w:t xml:space="preserve"> – </w:t>
      </w:r>
      <w:r w:rsidRPr="00EB7299">
        <w:t xml:space="preserve">Годограф </w:t>
      </w:r>
      <w:r w:rsidRPr="007450F1">
        <w:t>Михайлова</w:t>
      </w:r>
      <w:r w:rsidRPr="00EB7299">
        <w:t xml:space="preserve"> для </w:t>
      </w:r>
      <w:r>
        <w:t>дискретной</w:t>
      </w:r>
      <w:r w:rsidRPr="00EB7299">
        <w:t xml:space="preserve"> системы для ω </w:t>
      </w:r>
      <w:r w:rsidRPr="00EB7299">
        <w:rPr>
          <w:rFonts w:ascii="Cambria Math" w:hAnsi="Cambria Math" w:cs="Cambria Math"/>
        </w:rPr>
        <w:t>∈</w:t>
      </w:r>
      <w:r w:rsidRPr="00EB7299">
        <w:t xml:space="preserve"> [0, </w:t>
      </w:r>
      <w:r>
        <w:rPr>
          <w:lang w:val="en-US"/>
        </w:rPr>
        <w:t>pi</w:t>
      </w:r>
      <w:r w:rsidRPr="00EB7299">
        <w:t>]</w:t>
      </w:r>
    </w:p>
    <w:p w14:paraId="2766324D" w14:textId="0A7AB204" w:rsidR="00F06FC2" w:rsidRPr="005E24D4" w:rsidRDefault="007450F1" w:rsidP="005E24D4">
      <w:pPr>
        <w:pStyle w:val="aff7"/>
      </w:pPr>
      <w:r>
        <w:t xml:space="preserve">На графиках видно, что поворот изображающей точки в </w:t>
      </w:r>
      <w:r w:rsidR="00F06FC2">
        <w:t>положительном</w:t>
      </w:r>
      <w:r>
        <w:t xml:space="preserve"> направлении вокруг начала координат, </w:t>
      </w:r>
      <w:r w:rsidR="005E24D4">
        <w:t xml:space="preserve">а </w:t>
      </w:r>
      <w:r w:rsidR="00F06FC2">
        <w:rPr>
          <w:lang w:val="en-US"/>
        </w:rPr>
        <w:t>n</w:t>
      </w:r>
      <w:r w:rsidR="00F06FC2" w:rsidRPr="005E24D4">
        <w:t>=4</w:t>
      </w:r>
      <w:r w:rsidR="005E24D4">
        <w:t xml:space="preserve"> по графику. Значит дискретная система сходится асимптотически. </w:t>
      </w:r>
    </w:p>
    <w:p w14:paraId="705AB806" w14:textId="576AF7E6" w:rsidR="007450F1" w:rsidRDefault="007450F1" w:rsidP="007450F1">
      <w:pPr>
        <w:pStyle w:val="afff2"/>
        <w:rPr>
          <w:lang w:val="en-US"/>
        </w:rPr>
      </w:pPr>
      <w:r w:rsidRPr="007450F1">
        <w:rPr>
          <w:noProof/>
          <w:lang w:val="en-US"/>
        </w:rPr>
        <w:lastRenderedPageBreak/>
        <w:drawing>
          <wp:inline distT="0" distB="0" distL="0" distR="0" wp14:anchorId="06E95F58" wp14:editId="21305CF5">
            <wp:extent cx="2376177" cy="3543300"/>
            <wp:effectExtent l="0" t="0" r="508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380613" cy="3549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B2FE33" w14:textId="735AA8E5" w:rsidR="007450F1" w:rsidRPr="00455BA4" w:rsidRDefault="007450F1" w:rsidP="00455BA4">
      <w:pPr>
        <w:pStyle w:val="affc"/>
      </w:pPr>
      <w:r>
        <w:t xml:space="preserve">Рисунок </w:t>
      </w:r>
      <w:r w:rsidRPr="00F71C16">
        <w:t>3</w:t>
      </w:r>
      <w:r w:rsidRPr="007450F1">
        <w:t>1</w:t>
      </w:r>
      <w:r>
        <w:t xml:space="preserve"> – Код программы для исследования ОУ по годографу Михайлова</w:t>
      </w:r>
    </w:p>
    <w:p w14:paraId="3DB504AD" w14:textId="40519FB0" w:rsidR="007450F1" w:rsidRDefault="00EE5E7F" w:rsidP="00EE5E7F">
      <w:pPr>
        <w:pStyle w:val="2"/>
      </w:pPr>
      <w:r w:rsidRPr="00EE5E7F">
        <w:t>Критерий Найквиста</w:t>
      </w:r>
    </w:p>
    <w:p w14:paraId="2B997E1D" w14:textId="1EE0DBAF" w:rsidR="00EE5E7F" w:rsidRDefault="00EE5E7F" w:rsidP="00EE5E7F">
      <w:r>
        <w:t>Использование критерия Найквиста для анализа устойчивости замкнутой системы связано с построением АФЧХ разомкнутой системы:</w:t>
      </w:r>
    </w:p>
    <w:p w14:paraId="3358887D" w14:textId="41846F72" w:rsidR="00EE5E7F" w:rsidRPr="00EE5E7F" w:rsidRDefault="00125903" w:rsidP="00EE5E7F"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W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jω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W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</m:d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|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s=jω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</w:rPr>
                      <m:t>|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Д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  <m:acc>
                              <m:accPr>
                                <m:chr m:val="̄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</m:e>
                            </m:acc>
                          </m:sup>
                        </m:sSup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</m:d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|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  <m:acc>
                              <m:accPr>
                                <m:chr m:val="̄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</m:e>
                            </m:acc>
                          </m:sup>
                        </m:sSup>
                      </m:sub>
                    </m:sSub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ω</m:t>
                    </m:r>
                    <m:r>
                      <w:rPr>
                        <w:rFonts w:ascii="Cambria Math" w:hAnsi="Cambria Math" w:cs="Cambria Math"/>
                      </w:rPr>
                      <m:t>∈</m:t>
                    </m:r>
                    <m:d>
                      <m:dPr>
                        <m:begChr m:val="[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0,+∞</m:t>
                        </m:r>
                      </m:e>
                    </m:d>
                  </m:e>
                  <m:e>
                    <m:r>
                      <w:rPr>
                        <w:rFonts w:ascii="Cambria Math" w:hAnsi="Cambria Math"/>
                      </w:rPr>
                      <m:t>|</m:t>
                    </m:r>
                  </m:e>
                  <m:e>
                    <m:acc>
                      <m:accPr>
                        <m:chr m:val="̄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ω</m:t>
                        </m:r>
                      </m:e>
                    </m:acc>
                    <m:r>
                      <w:rPr>
                        <w:rFonts w:ascii="Cambria Math" w:hAnsi="Cambria Math" w:cs="Cambria Math"/>
                      </w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0,π</m:t>
                        </m:r>
                      </m:e>
                    </m:d>
                  </m:e>
                </m:mr>
              </m:m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4.8.1</m:t>
                  </m:r>
                </m:e>
              </m:d>
            </m:e>
          </m:eqArr>
        </m:oMath>
      </m:oMathPara>
    </w:p>
    <w:p w14:paraId="5624C3A5" w14:textId="424A9925" w:rsidR="00EE5E7F" w:rsidRDefault="00EE5E7F" w:rsidP="00EE5E7F">
      <w:r>
        <w:t xml:space="preserve">ОУ, устойчивый в разомкнутом состоянии, будет устойчив в замкнутом состоянии, если АФЧХ разомкнутой системы не охватывает точку (−1, </w:t>
      </w:r>
      <w:r>
        <w:rPr>
          <w:rFonts w:ascii="Cambria Math" w:hAnsi="Cambria Math" w:cs="Cambria Math"/>
        </w:rPr>
        <w:t>𝑗</w:t>
      </w:r>
      <w:r>
        <w:t xml:space="preserve">0). </w:t>
      </w:r>
      <w:r w:rsidRPr="00A47562">
        <w:t xml:space="preserve"> </w:t>
      </w:r>
      <w:r>
        <w:tab/>
        <w:t xml:space="preserve">Если ОУ в разомкнутом состоянии неустойчив и его характеристическое уравнение имеет </w:t>
      </w:r>
      <w:r>
        <w:rPr>
          <w:rFonts w:ascii="Cambria Math" w:hAnsi="Cambria Math" w:cs="Cambria Math"/>
        </w:rPr>
        <w:t>𝑚</w:t>
      </w:r>
      <w:r>
        <w:t xml:space="preserve"> корней в правой полуплоскости (или</w:t>
      </w:r>
      <w:r w:rsidRPr="00EE5E7F">
        <w:t xml:space="preserve"> </w:t>
      </w:r>
      <w:r>
        <w:t xml:space="preserve">они расположены вне круга единичного радиуса для дискретной системы), то для устойчивости исследуемой системы в замкнутом состоянии необходимо и достаточно, чтобы АФЧХ разомкнутой системы охватывала точку (−1, </w:t>
      </w:r>
      <w:r>
        <w:rPr>
          <w:rFonts w:ascii="Cambria Math" w:hAnsi="Cambria Math" w:cs="Cambria Math"/>
        </w:rPr>
        <w:t>𝑗</w:t>
      </w:r>
      <w:r>
        <w:t xml:space="preserve">0) в отрицательном направлении </w:t>
      </w:r>
      <w:r>
        <w:rPr>
          <w:rFonts w:ascii="Cambria Math" w:hAnsi="Cambria Math" w:cs="Cambria Math"/>
        </w:rPr>
        <w:t>𝑚</w:t>
      </w:r>
      <w:r w:rsidRPr="00A47562">
        <w:t>/</w:t>
      </w:r>
      <w:r>
        <w:t>2 раз</w:t>
      </w:r>
      <w:r w:rsidRPr="00A47562">
        <w:t>.</w:t>
      </w:r>
    </w:p>
    <w:p w14:paraId="6F65CF31" w14:textId="60770916" w:rsidR="00EE5E7F" w:rsidRDefault="00EE5E7F" w:rsidP="00F6219C">
      <w:r>
        <w:t xml:space="preserve">Рассматриваемая система является разомкнутой, </w:t>
      </w:r>
      <w:r w:rsidR="00F6219C">
        <w:t xml:space="preserve">так как вектор управления u не содержит в себе выходной компоненты y. Для исследования устойчивости по Найквисту воспользуемся программой </w:t>
      </w:r>
      <w:proofErr w:type="spellStart"/>
      <w:r w:rsidR="00F6219C">
        <w:t>SimInTech</w:t>
      </w:r>
      <w:proofErr w:type="spellEnd"/>
    </w:p>
    <w:p w14:paraId="10B42E8D" w14:textId="2F09A1A2" w:rsidR="00EE5E7F" w:rsidRPr="00EE5E7F" w:rsidRDefault="00EE5E7F" w:rsidP="00EE5E7F">
      <w:r>
        <w:lastRenderedPageBreak/>
        <w:t>Рассмотрим графики непрерывной и дискретной систем:</w:t>
      </w:r>
    </w:p>
    <w:p w14:paraId="6D2D5C09" w14:textId="77777777" w:rsidR="00EE5E7F" w:rsidRDefault="00EE5E7F" w:rsidP="00EE5E7F">
      <w:pPr>
        <w:keepNext/>
        <w:jc w:val="center"/>
      </w:pPr>
      <w:r w:rsidRPr="00261C82">
        <w:rPr>
          <w:noProof/>
        </w:rPr>
        <w:drawing>
          <wp:inline distT="0" distB="0" distL="0" distR="0" wp14:anchorId="0E99C22F" wp14:editId="3BBB2DC3">
            <wp:extent cx="4106037" cy="3918235"/>
            <wp:effectExtent l="0" t="0" r="8890" b="635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107634" cy="3919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30B0DF" w14:textId="3EDF84AD" w:rsidR="00EE5E7F" w:rsidRPr="00CD3179" w:rsidRDefault="00EE5E7F" w:rsidP="00EE5E7F">
      <w:pPr>
        <w:pStyle w:val="affc"/>
      </w:pPr>
      <w:r w:rsidRPr="00CD3179">
        <w:t xml:space="preserve">Рисунок </w:t>
      </w:r>
      <w:r w:rsidRPr="00EE5E7F">
        <w:t>32</w:t>
      </w:r>
      <w:r w:rsidRPr="00CD3179">
        <w:t xml:space="preserve"> – </w:t>
      </w:r>
      <w:r w:rsidRPr="00201656">
        <w:t>годограф Найквиста для непрерывной системы</w:t>
      </w:r>
    </w:p>
    <w:p w14:paraId="66FE0831" w14:textId="50C6D5E3" w:rsidR="00EE5E7F" w:rsidRDefault="006E6724" w:rsidP="006E6724">
      <w:pPr>
        <w:pStyle w:val="aff7"/>
      </w:pPr>
      <w:r>
        <w:t xml:space="preserve">Системы являются неустойчивыми в разомкнутом состоянии, так как </w:t>
      </w:r>
      <w:r w:rsidRPr="006E6724">
        <w:rPr>
          <w:rStyle w:val="aff8"/>
        </w:rPr>
        <w:t>передаточная функция не позволяет построить корректную АФЧХ. Критерий Найквиста неприменим</w:t>
      </w:r>
      <w:r>
        <w:t>, поскольку график АФЧХ не формируется из-за критической неустойчивости системы. То есть в замкнутом состоянии модели также неустойчивы.</w:t>
      </w:r>
    </w:p>
    <w:p w14:paraId="3A8D2DF3" w14:textId="77777777" w:rsidR="00EE5E7F" w:rsidRDefault="00EE5E7F" w:rsidP="00EE5E7F">
      <w:pPr>
        <w:pStyle w:val="af2"/>
        <w:keepNext/>
        <w:jc w:val="center"/>
      </w:pPr>
      <w:r w:rsidRPr="00BB6276">
        <w:rPr>
          <w:noProof/>
        </w:rPr>
        <w:lastRenderedPageBreak/>
        <w:drawing>
          <wp:inline distT="0" distB="0" distL="0" distR="0" wp14:anchorId="16D75D85" wp14:editId="5F2B7C53">
            <wp:extent cx="3853593" cy="3738068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855266" cy="37396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288597" w14:textId="70126ED1" w:rsidR="00EE5E7F" w:rsidRDefault="00EE5E7F" w:rsidP="00EE5E7F">
      <w:pPr>
        <w:pStyle w:val="affc"/>
      </w:pPr>
      <w:r w:rsidRPr="00387841">
        <w:t xml:space="preserve">Рисунок </w:t>
      </w:r>
      <w:r w:rsidRPr="00EE5E7F">
        <w:t>33</w:t>
      </w:r>
      <w:r w:rsidRPr="00387841">
        <w:t xml:space="preserve"> – </w:t>
      </w:r>
      <w:r w:rsidRPr="00201656">
        <w:t>годограф Найквиста для дискретной системы</w:t>
      </w:r>
    </w:p>
    <w:p w14:paraId="3C9B7F61" w14:textId="2276C9AA" w:rsidR="00EE5E7F" w:rsidRDefault="004A4830" w:rsidP="004A4830">
      <w:pPr>
        <w:pStyle w:val="23"/>
      </w:pPr>
      <w:r>
        <w:t>Вывод</w:t>
      </w:r>
    </w:p>
    <w:p w14:paraId="4223409F" w14:textId="68E1422F" w:rsidR="004A4830" w:rsidRDefault="004A4830" w:rsidP="00A85394">
      <w:pPr>
        <w:pStyle w:val="aff7"/>
      </w:pPr>
      <w:r>
        <w:t>В ходе выполнения первой части РГЗ было проведено исследование объекта управления с целью получения различных представлений модели и анализа её поведения в пространстве состояний, частотной и временной областях. Были построены модели в непрерывно</w:t>
      </w:r>
      <w:r w:rsidR="00A85394">
        <w:t>м и дискретном виде, представленные в формате "вход-состояние-выход" и "вход-выход".</w:t>
      </w:r>
    </w:p>
    <w:p w14:paraId="24B4F3BF" w14:textId="53699E1D" w:rsidR="00A85394" w:rsidRDefault="00A85394" w:rsidP="00A85394">
      <w:pPr>
        <w:pStyle w:val="aff7"/>
      </w:pPr>
      <w:r>
        <w:t>По проведенным анализам поведения системы в пространстве состояний, можно сделать вывод что объект управления является неустойчивым. Эта утверждение было подтверждено при помощи нескольких критериев устойчивости (см пункт 4).</w:t>
      </w:r>
    </w:p>
    <w:p w14:paraId="15E3B2AD" w14:textId="0FF04BC5" w:rsidR="0050691A" w:rsidRDefault="0050691A" w:rsidP="00A85394">
      <w:pPr>
        <w:pStyle w:val="aff7"/>
      </w:pPr>
      <w:r>
        <w:t xml:space="preserve">Неустойчивость системы обусловлена тем, что в положении </w:t>
      </w:r>
      <w:r>
        <w:rPr>
          <w:rStyle w:val="katex-mathml"/>
        </w:rPr>
        <w:t>θ=0</w:t>
      </w:r>
      <w:r>
        <w:t xml:space="preserve"> любое малейшее отклонение приводит к нарастающему моменту, который без корректирующего воздействия уводит маятник в неустойчивое положение. Управляющее воздействие необходимо для стабилизации системы путём постоянного корректирования положения тележки. Таким образом, устойчивость может быть достигнута только с активным управлением, например, с помощью регуляторов ПИД-регулятора.</w:t>
      </w:r>
    </w:p>
    <w:p w14:paraId="28CB9F8C" w14:textId="77777777" w:rsidR="00A85394" w:rsidRDefault="00A85394" w:rsidP="00A85394">
      <w:pPr>
        <w:pStyle w:val="aff7"/>
      </w:pPr>
    </w:p>
    <w:p w14:paraId="2E3AFF66" w14:textId="77777777" w:rsidR="00A85394" w:rsidRPr="007450F1" w:rsidRDefault="00A85394" w:rsidP="00A85394">
      <w:pPr>
        <w:pStyle w:val="aff7"/>
      </w:pPr>
    </w:p>
    <w:sectPr w:rsidR="00A85394" w:rsidRPr="007450F1" w:rsidSect="00C049B0">
      <w:footerReference w:type="default" r:id="rId47"/>
      <w:pgSz w:w="11906" w:h="16838"/>
      <w:pgMar w:top="1134" w:right="991" w:bottom="1134" w:left="1134" w:header="709" w:footer="0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BBB8CFC" w14:textId="77777777" w:rsidR="00125903" w:rsidRDefault="00125903" w:rsidP="002A2E02">
      <w:r>
        <w:separator/>
      </w:r>
    </w:p>
    <w:p w14:paraId="651CA60B" w14:textId="77777777" w:rsidR="00125903" w:rsidRDefault="00125903" w:rsidP="002A2E02"/>
    <w:p w14:paraId="171ACFA3" w14:textId="77777777" w:rsidR="00125903" w:rsidRDefault="00125903" w:rsidP="002A2E02"/>
    <w:p w14:paraId="7A9C594F" w14:textId="77777777" w:rsidR="00125903" w:rsidRDefault="00125903"/>
  </w:endnote>
  <w:endnote w:type="continuationSeparator" w:id="0">
    <w:p w14:paraId="390BF5B9" w14:textId="77777777" w:rsidR="00125903" w:rsidRDefault="00125903" w:rsidP="002A2E02">
      <w:r>
        <w:continuationSeparator/>
      </w:r>
    </w:p>
    <w:p w14:paraId="1ADE8523" w14:textId="77777777" w:rsidR="00125903" w:rsidRDefault="00125903" w:rsidP="002A2E02"/>
    <w:p w14:paraId="65A65BC4" w14:textId="77777777" w:rsidR="00125903" w:rsidRDefault="00125903" w:rsidP="002A2E02"/>
    <w:p w14:paraId="3A1B560E" w14:textId="77777777" w:rsidR="00125903" w:rsidRDefault="0012590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oto Sans Symbols">
    <w:altName w:val="Calibri"/>
    <w:charset w:val="00"/>
    <w:family w:val="auto"/>
    <w:pitch w:val="default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ndale Sans UI">
    <w:altName w:val="Calibri"/>
    <w:charset w:val="00"/>
    <w:family w:val="auto"/>
    <w:pitch w:val="variable"/>
  </w:font>
  <w:font w:name="Aptos">
    <w:altName w:val="Calibri"/>
    <w:charset w:val="00"/>
    <w:family w:val="auto"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820972663"/>
      <w:docPartObj>
        <w:docPartGallery w:val="Page Numbers (Bottom of Page)"/>
        <w:docPartUnique/>
      </w:docPartObj>
    </w:sdtPr>
    <w:sdtEndPr/>
    <w:sdtContent>
      <w:p w14:paraId="07E0CE4E" w14:textId="6ACD782E" w:rsidR="00332EEB" w:rsidRDefault="00332EE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3D8D5B3" w14:textId="77777777" w:rsidR="00A26BF6" w:rsidRDefault="00A26BF6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0D568DD" w14:textId="77777777" w:rsidR="00125903" w:rsidRDefault="00125903" w:rsidP="002A2E02">
      <w:r>
        <w:separator/>
      </w:r>
    </w:p>
    <w:p w14:paraId="66249051" w14:textId="77777777" w:rsidR="00125903" w:rsidRDefault="00125903" w:rsidP="002A2E02"/>
    <w:p w14:paraId="23C16FCF" w14:textId="77777777" w:rsidR="00125903" w:rsidRDefault="00125903" w:rsidP="002A2E02"/>
    <w:p w14:paraId="4EEB1FC1" w14:textId="77777777" w:rsidR="00125903" w:rsidRDefault="00125903"/>
  </w:footnote>
  <w:footnote w:type="continuationSeparator" w:id="0">
    <w:p w14:paraId="5CC94B67" w14:textId="77777777" w:rsidR="00125903" w:rsidRDefault="00125903" w:rsidP="002A2E02">
      <w:r>
        <w:continuationSeparator/>
      </w:r>
    </w:p>
    <w:p w14:paraId="315E9452" w14:textId="77777777" w:rsidR="00125903" w:rsidRDefault="00125903" w:rsidP="002A2E02"/>
    <w:p w14:paraId="146CE8D4" w14:textId="77777777" w:rsidR="00125903" w:rsidRDefault="00125903" w:rsidP="002A2E02"/>
    <w:p w14:paraId="312CDB18" w14:textId="77777777" w:rsidR="00125903" w:rsidRDefault="00125903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CB75F0"/>
    <w:multiLevelType w:val="hybridMultilevel"/>
    <w:tmpl w:val="97C85204"/>
    <w:lvl w:ilvl="0" w:tplc="04190001">
      <w:start w:val="1"/>
      <w:numFmt w:val="bullet"/>
      <w:lvlText w:val=""/>
      <w:lvlJc w:val="left"/>
      <w:pPr>
        <w:ind w:left="149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1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2" w:hanging="360"/>
      </w:pPr>
      <w:rPr>
        <w:rFonts w:ascii="Wingdings" w:hAnsi="Wingdings" w:hint="default"/>
      </w:rPr>
    </w:lvl>
  </w:abstractNum>
  <w:abstractNum w:abstractNumId="1" w15:restartNumberingAfterBreak="0">
    <w:nsid w:val="2A0B302C"/>
    <w:multiLevelType w:val="multilevel"/>
    <w:tmpl w:val="6DC209A2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1141" w:hanging="432"/>
      </w:pPr>
      <w:rPr>
        <w:sz w:val="32"/>
        <w:szCs w:val="32"/>
      </w:rPr>
    </w:lvl>
    <w:lvl w:ilvl="2">
      <w:start w:val="1"/>
      <w:numFmt w:val="decimal"/>
      <w:lvlText w:val="%1.%2.%3."/>
      <w:lvlJc w:val="left"/>
      <w:pPr>
        <w:ind w:left="5041" w:hanging="504"/>
      </w:pPr>
    </w:lvl>
    <w:lvl w:ilvl="3">
      <w:start w:val="1"/>
      <w:numFmt w:val="decimal"/>
      <w:lvlText w:val="%1.%2.%3.%4."/>
      <w:lvlJc w:val="left"/>
      <w:pPr>
        <w:ind w:left="1728" w:hanging="647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5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 w15:restartNumberingAfterBreak="0">
    <w:nsid w:val="30810F2D"/>
    <w:multiLevelType w:val="hybridMultilevel"/>
    <w:tmpl w:val="B792D256"/>
    <w:lvl w:ilvl="0" w:tplc="522837A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3C7D3F9B"/>
    <w:multiLevelType w:val="multilevel"/>
    <w:tmpl w:val="DCF2C312"/>
    <w:lvl w:ilvl="0">
      <w:start w:val="1"/>
      <w:numFmt w:val="decimal"/>
      <w:pStyle w:val="1"/>
      <w:lvlText w:val="%1."/>
      <w:lvlJc w:val="left"/>
      <w:pPr>
        <w:ind w:left="360" w:hanging="360"/>
      </w:pPr>
    </w:lvl>
    <w:lvl w:ilvl="1">
      <w:start w:val="1"/>
      <w:numFmt w:val="decimal"/>
      <w:pStyle w:val="2"/>
      <w:lvlText w:val="%1.%2."/>
      <w:lvlJc w:val="left"/>
      <w:pPr>
        <w:ind w:left="1141" w:hanging="432"/>
      </w:pPr>
      <w:rPr>
        <w:sz w:val="32"/>
        <w:szCs w:val="32"/>
      </w:rPr>
    </w:lvl>
    <w:lvl w:ilvl="2">
      <w:start w:val="1"/>
      <w:numFmt w:val="decimal"/>
      <w:pStyle w:val="3"/>
      <w:lvlText w:val="%1.%2.%3."/>
      <w:lvlJc w:val="left"/>
      <w:pPr>
        <w:ind w:left="5041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 w15:restartNumberingAfterBreak="0">
    <w:nsid w:val="76A0398F"/>
    <w:multiLevelType w:val="hybridMultilevel"/>
    <w:tmpl w:val="6DD60C34"/>
    <w:lvl w:ilvl="0" w:tplc="ACA2494A">
      <w:start w:val="1"/>
      <w:numFmt w:val="bullet"/>
      <w:pStyle w:val="a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7EEA2560"/>
    <w:multiLevelType w:val="multilevel"/>
    <w:tmpl w:val="36269744"/>
    <w:lvl w:ilvl="0">
      <w:start w:val="1"/>
      <w:numFmt w:val="bullet"/>
      <w:lvlText w:val="●"/>
      <w:lvlJc w:val="left"/>
      <w:pPr>
        <w:ind w:left="1429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eastAsia="Courier New" w:hAnsi="Courier New" w:cs="Courier New"/>
      </w:rPr>
    </w:lvl>
    <w:lvl w:ilvl="2">
      <w:numFmt w:val="bullet"/>
      <w:lvlText w:val="•"/>
      <w:lvlJc w:val="left"/>
      <w:pPr>
        <w:ind w:left="2869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589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5029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749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7189" w:hanging="360"/>
      </w:pPr>
      <w:rPr>
        <w:rFonts w:ascii="Noto Sans Symbols" w:eastAsia="Noto Sans Symbols" w:hAnsi="Noto Sans Symbols" w:cs="Noto Sans Symbols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7AC1"/>
    <w:rsid w:val="00006255"/>
    <w:rsid w:val="00006281"/>
    <w:rsid w:val="000124F8"/>
    <w:rsid w:val="00013012"/>
    <w:rsid w:val="00015644"/>
    <w:rsid w:val="00015C3B"/>
    <w:rsid w:val="000172E3"/>
    <w:rsid w:val="00020112"/>
    <w:rsid w:val="00026ED8"/>
    <w:rsid w:val="00027479"/>
    <w:rsid w:val="00031199"/>
    <w:rsid w:val="00036AC1"/>
    <w:rsid w:val="00041C7B"/>
    <w:rsid w:val="00045B61"/>
    <w:rsid w:val="000477F2"/>
    <w:rsid w:val="000506BB"/>
    <w:rsid w:val="00054F48"/>
    <w:rsid w:val="00057BA1"/>
    <w:rsid w:val="00065311"/>
    <w:rsid w:val="0006669F"/>
    <w:rsid w:val="00067219"/>
    <w:rsid w:val="000741C5"/>
    <w:rsid w:val="00082AEA"/>
    <w:rsid w:val="00082BF3"/>
    <w:rsid w:val="00084AFE"/>
    <w:rsid w:val="00092381"/>
    <w:rsid w:val="0009323E"/>
    <w:rsid w:val="000948A1"/>
    <w:rsid w:val="0009496B"/>
    <w:rsid w:val="000A28E8"/>
    <w:rsid w:val="000A3AD7"/>
    <w:rsid w:val="000A78A1"/>
    <w:rsid w:val="000B0A8F"/>
    <w:rsid w:val="000B0B93"/>
    <w:rsid w:val="000B1812"/>
    <w:rsid w:val="000B49D9"/>
    <w:rsid w:val="000B696C"/>
    <w:rsid w:val="000B6F02"/>
    <w:rsid w:val="000B72BF"/>
    <w:rsid w:val="000C6D35"/>
    <w:rsid w:val="000C7527"/>
    <w:rsid w:val="000C75BE"/>
    <w:rsid w:val="000D1659"/>
    <w:rsid w:val="000D1FA9"/>
    <w:rsid w:val="000D45A3"/>
    <w:rsid w:val="000D4875"/>
    <w:rsid w:val="000D7F29"/>
    <w:rsid w:val="000E0E60"/>
    <w:rsid w:val="000E157F"/>
    <w:rsid w:val="000E2616"/>
    <w:rsid w:val="000E42F8"/>
    <w:rsid w:val="000F0AD4"/>
    <w:rsid w:val="000F3D90"/>
    <w:rsid w:val="000F6778"/>
    <w:rsid w:val="000F7326"/>
    <w:rsid w:val="001009D6"/>
    <w:rsid w:val="00100D00"/>
    <w:rsid w:val="001076AE"/>
    <w:rsid w:val="0010775A"/>
    <w:rsid w:val="001172F1"/>
    <w:rsid w:val="00124EC9"/>
    <w:rsid w:val="00125903"/>
    <w:rsid w:val="001263AF"/>
    <w:rsid w:val="001322E2"/>
    <w:rsid w:val="0013471D"/>
    <w:rsid w:val="00134C34"/>
    <w:rsid w:val="00134D17"/>
    <w:rsid w:val="001442C6"/>
    <w:rsid w:val="00146BA4"/>
    <w:rsid w:val="001565AC"/>
    <w:rsid w:val="001610FD"/>
    <w:rsid w:val="00161855"/>
    <w:rsid w:val="001633F8"/>
    <w:rsid w:val="0016541D"/>
    <w:rsid w:val="00165829"/>
    <w:rsid w:val="0018182B"/>
    <w:rsid w:val="001853D3"/>
    <w:rsid w:val="00187B39"/>
    <w:rsid w:val="001961CC"/>
    <w:rsid w:val="001A6EDA"/>
    <w:rsid w:val="001A7A3F"/>
    <w:rsid w:val="001B1590"/>
    <w:rsid w:val="001B284D"/>
    <w:rsid w:val="001B29A2"/>
    <w:rsid w:val="001B3B60"/>
    <w:rsid w:val="001B4EEA"/>
    <w:rsid w:val="001C0B1C"/>
    <w:rsid w:val="001C0FFC"/>
    <w:rsid w:val="001D704E"/>
    <w:rsid w:val="001E01F7"/>
    <w:rsid w:val="001E2D4D"/>
    <w:rsid w:val="001E6533"/>
    <w:rsid w:val="001F0E10"/>
    <w:rsid w:val="001F3040"/>
    <w:rsid w:val="001F5706"/>
    <w:rsid w:val="002022F5"/>
    <w:rsid w:val="002062E2"/>
    <w:rsid w:val="00210D6F"/>
    <w:rsid w:val="00212D85"/>
    <w:rsid w:val="00221210"/>
    <w:rsid w:val="00223A86"/>
    <w:rsid w:val="00231B22"/>
    <w:rsid w:val="0023318E"/>
    <w:rsid w:val="002333C4"/>
    <w:rsid w:val="002362C5"/>
    <w:rsid w:val="00246FE7"/>
    <w:rsid w:val="0024762B"/>
    <w:rsid w:val="00247659"/>
    <w:rsid w:val="002552FA"/>
    <w:rsid w:val="002618E0"/>
    <w:rsid w:val="00261C82"/>
    <w:rsid w:val="002667C8"/>
    <w:rsid w:val="00283513"/>
    <w:rsid w:val="002868AF"/>
    <w:rsid w:val="00286AF6"/>
    <w:rsid w:val="00292672"/>
    <w:rsid w:val="00297C4C"/>
    <w:rsid w:val="002A2E02"/>
    <w:rsid w:val="002A3713"/>
    <w:rsid w:val="002B0404"/>
    <w:rsid w:val="002B323E"/>
    <w:rsid w:val="002B4C6B"/>
    <w:rsid w:val="002B5C9A"/>
    <w:rsid w:val="002D26F2"/>
    <w:rsid w:val="002E0A0B"/>
    <w:rsid w:val="002E145E"/>
    <w:rsid w:val="002E1BCB"/>
    <w:rsid w:val="002E36AF"/>
    <w:rsid w:val="002E699E"/>
    <w:rsid w:val="002E6BB7"/>
    <w:rsid w:val="002F218A"/>
    <w:rsid w:val="002F3C5F"/>
    <w:rsid w:val="002F3D27"/>
    <w:rsid w:val="00300381"/>
    <w:rsid w:val="003006A7"/>
    <w:rsid w:val="00302BAD"/>
    <w:rsid w:val="0030600C"/>
    <w:rsid w:val="00306D5C"/>
    <w:rsid w:val="0031468C"/>
    <w:rsid w:val="00315A32"/>
    <w:rsid w:val="003221F7"/>
    <w:rsid w:val="0032532F"/>
    <w:rsid w:val="00330F80"/>
    <w:rsid w:val="00332EEB"/>
    <w:rsid w:val="003372C1"/>
    <w:rsid w:val="00340C2E"/>
    <w:rsid w:val="0034582D"/>
    <w:rsid w:val="0035610A"/>
    <w:rsid w:val="00361988"/>
    <w:rsid w:val="00363B77"/>
    <w:rsid w:val="00366ED8"/>
    <w:rsid w:val="00370188"/>
    <w:rsid w:val="00374147"/>
    <w:rsid w:val="00374A8D"/>
    <w:rsid w:val="00377239"/>
    <w:rsid w:val="003847B3"/>
    <w:rsid w:val="0038678F"/>
    <w:rsid w:val="00397229"/>
    <w:rsid w:val="003A240D"/>
    <w:rsid w:val="003A2B0F"/>
    <w:rsid w:val="003B09ED"/>
    <w:rsid w:val="003B19FD"/>
    <w:rsid w:val="003B49E5"/>
    <w:rsid w:val="003B5D05"/>
    <w:rsid w:val="003B6F68"/>
    <w:rsid w:val="003C054B"/>
    <w:rsid w:val="003C3023"/>
    <w:rsid w:val="003C55B9"/>
    <w:rsid w:val="003C587A"/>
    <w:rsid w:val="003C60A6"/>
    <w:rsid w:val="003D434B"/>
    <w:rsid w:val="003E01CD"/>
    <w:rsid w:val="003E0A90"/>
    <w:rsid w:val="003E0F17"/>
    <w:rsid w:val="003E2700"/>
    <w:rsid w:val="003E4F3F"/>
    <w:rsid w:val="003E63CE"/>
    <w:rsid w:val="003E69D1"/>
    <w:rsid w:val="003E6F1B"/>
    <w:rsid w:val="003F3CD2"/>
    <w:rsid w:val="003F5C6E"/>
    <w:rsid w:val="003F6044"/>
    <w:rsid w:val="003F6C4E"/>
    <w:rsid w:val="003F7B7E"/>
    <w:rsid w:val="00407A53"/>
    <w:rsid w:val="00411E53"/>
    <w:rsid w:val="004136E0"/>
    <w:rsid w:val="004155B1"/>
    <w:rsid w:val="00422B5B"/>
    <w:rsid w:val="00424C5C"/>
    <w:rsid w:val="004262A4"/>
    <w:rsid w:val="00431AD0"/>
    <w:rsid w:val="004327B7"/>
    <w:rsid w:val="004356E5"/>
    <w:rsid w:val="00435C24"/>
    <w:rsid w:val="00443679"/>
    <w:rsid w:val="00445593"/>
    <w:rsid w:val="0044596D"/>
    <w:rsid w:val="004500F0"/>
    <w:rsid w:val="0045057D"/>
    <w:rsid w:val="00455BA4"/>
    <w:rsid w:val="0046195F"/>
    <w:rsid w:val="00461B8B"/>
    <w:rsid w:val="00464314"/>
    <w:rsid w:val="00464C39"/>
    <w:rsid w:val="00465AD9"/>
    <w:rsid w:val="0046643E"/>
    <w:rsid w:val="0046796B"/>
    <w:rsid w:val="00467F04"/>
    <w:rsid w:val="00467F83"/>
    <w:rsid w:val="004739D7"/>
    <w:rsid w:val="004774C1"/>
    <w:rsid w:val="004932D1"/>
    <w:rsid w:val="004965F8"/>
    <w:rsid w:val="00496EA2"/>
    <w:rsid w:val="00497FCC"/>
    <w:rsid w:val="004A1091"/>
    <w:rsid w:val="004A215B"/>
    <w:rsid w:val="004A3CE6"/>
    <w:rsid w:val="004A4830"/>
    <w:rsid w:val="004B10C1"/>
    <w:rsid w:val="004B12B0"/>
    <w:rsid w:val="004B18C1"/>
    <w:rsid w:val="004B2592"/>
    <w:rsid w:val="004B5C69"/>
    <w:rsid w:val="004C1F47"/>
    <w:rsid w:val="004C4574"/>
    <w:rsid w:val="004C4852"/>
    <w:rsid w:val="004D27D0"/>
    <w:rsid w:val="004D362C"/>
    <w:rsid w:val="004D390D"/>
    <w:rsid w:val="004F147E"/>
    <w:rsid w:val="004F6BD5"/>
    <w:rsid w:val="004F7540"/>
    <w:rsid w:val="0050266F"/>
    <w:rsid w:val="0050691A"/>
    <w:rsid w:val="00507B16"/>
    <w:rsid w:val="00512DE6"/>
    <w:rsid w:val="00513C1D"/>
    <w:rsid w:val="0052342A"/>
    <w:rsid w:val="0052397A"/>
    <w:rsid w:val="00523CD1"/>
    <w:rsid w:val="00532947"/>
    <w:rsid w:val="005430FE"/>
    <w:rsid w:val="00544E05"/>
    <w:rsid w:val="00557375"/>
    <w:rsid w:val="00560C2F"/>
    <w:rsid w:val="00562F04"/>
    <w:rsid w:val="00564BC5"/>
    <w:rsid w:val="00567528"/>
    <w:rsid w:val="00577CD0"/>
    <w:rsid w:val="00584ABB"/>
    <w:rsid w:val="00590BC9"/>
    <w:rsid w:val="005920A7"/>
    <w:rsid w:val="0059322B"/>
    <w:rsid w:val="00593A02"/>
    <w:rsid w:val="00594F5C"/>
    <w:rsid w:val="005A628E"/>
    <w:rsid w:val="005B0ADA"/>
    <w:rsid w:val="005B7621"/>
    <w:rsid w:val="005D01F9"/>
    <w:rsid w:val="005D383F"/>
    <w:rsid w:val="005D6A8B"/>
    <w:rsid w:val="005D7801"/>
    <w:rsid w:val="005E06AB"/>
    <w:rsid w:val="005E0BDB"/>
    <w:rsid w:val="005E24D4"/>
    <w:rsid w:val="005E37A3"/>
    <w:rsid w:val="005E5C4E"/>
    <w:rsid w:val="005F0D10"/>
    <w:rsid w:val="005F22C8"/>
    <w:rsid w:val="005F29DC"/>
    <w:rsid w:val="005F3B1A"/>
    <w:rsid w:val="005F65EA"/>
    <w:rsid w:val="00601168"/>
    <w:rsid w:val="00604496"/>
    <w:rsid w:val="0060648F"/>
    <w:rsid w:val="0060675E"/>
    <w:rsid w:val="00613B81"/>
    <w:rsid w:val="00616DC2"/>
    <w:rsid w:val="00624980"/>
    <w:rsid w:val="0062738E"/>
    <w:rsid w:val="0062741B"/>
    <w:rsid w:val="0063020A"/>
    <w:rsid w:val="006309EC"/>
    <w:rsid w:val="00630AB6"/>
    <w:rsid w:val="00634CB9"/>
    <w:rsid w:val="00640481"/>
    <w:rsid w:val="00642B79"/>
    <w:rsid w:val="0064693F"/>
    <w:rsid w:val="00652B3E"/>
    <w:rsid w:val="00652B77"/>
    <w:rsid w:val="006535DC"/>
    <w:rsid w:val="00653D6D"/>
    <w:rsid w:val="0065480E"/>
    <w:rsid w:val="006554E0"/>
    <w:rsid w:val="0065656B"/>
    <w:rsid w:val="00665C56"/>
    <w:rsid w:val="00670F87"/>
    <w:rsid w:val="00671798"/>
    <w:rsid w:val="00673DF9"/>
    <w:rsid w:val="00684481"/>
    <w:rsid w:val="006875B9"/>
    <w:rsid w:val="00687B33"/>
    <w:rsid w:val="00693F8A"/>
    <w:rsid w:val="00694B90"/>
    <w:rsid w:val="006A6596"/>
    <w:rsid w:val="006B0E51"/>
    <w:rsid w:val="006B3F86"/>
    <w:rsid w:val="006B44AC"/>
    <w:rsid w:val="006B7AF0"/>
    <w:rsid w:val="006C4070"/>
    <w:rsid w:val="006D0B08"/>
    <w:rsid w:val="006D1FC5"/>
    <w:rsid w:val="006E067C"/>
    <w:rsid w:val="006E0949"/>
    <w:rsid w:val="006E0E53"/>
    <w:rsid w:val="006E1913"/>
    <w:rsid w:val="006E6724"/>
    <w:rsid w:val="006E6731"/>
    <w:rsid w:val="006F1084"/>
    <w:rsid w:val="006F5883"/>
    <w:rsid w:val="006F6D5C"/>
    <w:rsid w:val="007010B8"/>
    <w:rsid w:val="00702C22"/>
    <w:rsid w:val="00703FAA"/>
    <w:rsid w:val="00704DDD"/>
    <w:rsid w:val="00706252"/>
    <w:rsid w:val="007067E8"/>
    <w:rsid w:val="00713123"/>
    <w:rsid w:val="00713254"/>
    <w:rsid w:val="00714C3A"/>
    <w:rsid w:val="007173A3"/>
    <w:rsid w:val="00726335"/>
    <w:rsid w:val="00726FD3"/>
    <w:rsid w:val="007413D4"/>
    <w:rsid w:val="00743EC1"/>
    <w:rsid w:val="007440ED"/>
    <w:rsid w:val="007450F1"/>
    <w:rsid w:val="00747C6B"/>
    <w:rsid w:val="007511CB"/>
    <w:rsid w:val="00752D11"/>
    <w:rsid w:val="0075532E"/>
    <w:rsid w:val="00761694"/>
    <w:rsid w:val="007639C6"/>
    <w:rsid w:val="007643D7"/>
    <w:rsid w:val="00771FF1"/>
    <w:rsid w:val="0077773E"/>
    <w:rsid w:val="007779E3"/>
    <w:rsid w:val="00783932"/>
    <w:rsid w:val="00784CB2"/>
    <w:rsid w:val="007937E2"/>
    <w:rsid w:val="007B1AD4"/>
    <w:rsid w:val="007B1B7F"/>
    <w:rsid w:val="007C0D50"/>
    <w:rsid w:val="007C16E0"/>
    <w:rsid w:val="007C1777"/>
    <w:rsid w:val="007D0A3E"/>
    <w:rsid w:val="007D5E33"/>
    <w:rsid w:val="007D6C67"/>
    <w:rsid w:val="007D6DBB"/>
    <w:rsid w:val="007E2C20"/>
    <w:rsid w:val="007E2D60"/>
    <w:rsid w:val="007F16FC"/>
    <w:rsid w:val="007F1925"/>
    <w:rsid w:val="007F3169"/>
    <w:rsid w:val="007F3DBC"/>
    <w:rsid w:val="007F76CA"/>
    <w:rsid w:val="00800F0A"/>
    <w:rsid w:val="008030C6"/>
    <w:rsid w:val="00803814"/>
    <w:rsid w:val="00803D48"/>
    <w:rsid w:val="008070F7"/>
    <w:rsid w:val="00810F1C"/>
    <w:rsid w:val="00814C87"/>
    <w:rsid w:val="0082051F"/>
    <w:rsid w:val="00820C12"/>
    <w:rsid w:val="00823421"/>
    <w:rsid w:val="00825616"/>
    <w:rsid w:val="0082696C"/>
    <w:rsid w:val="00826AFC"/>
    <w:rsid w:val="00830CD4"/>
    <w:rsid w:val="0083215C"/>
    <w:rsid w:val="0084053E"/>
    <w:rsid w:val="00847541"/>
    <w:rsid w:val="0085199D"/>
    <w:rsid w:val="00852BCC"/>
    <w:rsid w:val="00854B8E"/>
    <w:rsid w:val="00855170"/>
    <w:rsid w:val="008622B5"/>
    <w:rsid w:val="008627A7"/>
    <w:rsid w:val="00862EEA"/>
    <w:rsid w:val="00874A6B"/>
    <w:rsid w:val="00874EB3"/>
    <w:rsid w:val="00882B6F"/>
    <w:rsid w:val="0088429E"/>
    <w:rsid w:val="00890E28"/>
    <w:rsid w:val="00892BD0"/>
    <w:rsid w:val="008A5BE5"/>
    <w:rsid w:val="008B5EF2"/>
    <w:rsid w:val="008B6084"/>
    <w:rsid w:val="008C25F0"/>
    <w:rsid w:val="008C6093"/>
    <w:rsid w:val="008C6FC6"/>
    <w:rsid w:val="008D5A07"/>
    <w:rsid w:val="008D7975"/>
    <w:rsid w:val="008E10FA"/>
    <w:rsid w:val="008E4BF3"/>
    <w:rsid w:val="008E773C"/>
    <w:rsid w:val="008F4681"/>
    <w:rsid w:val="008F4AE1"/>
    <w:rsid w:val="00900EC3"/>
    <w:rsid w:val="0090681F"/>
    <w:rsid w:val="00906997"/>
    <w:rsid w:val="0091178A"/>
    <w:rsid w:val="0092061F"/>
    <w:rsid w:val="00922650"/>
    <w:rsid w:val="009251AE"/>
    <w:rsid w:val="00931544"/>
    <w:rsid w:val="00931AF5"/>
    <w:rsid w:val="0093275A"/>
    <w:rsid w:val="00932F08"/>
    <w:rsid w:val="009348DE"/>
    <w:rsid w:val="00935DDA"/>
    <w:rsid w:val="00936483"/>
    <w:rsid w:val="00943BB8"/>
    <w:rsid w:val="0094562A"/>
    <w:rsid w:val="0095237E"/>
    <w:rsid w:val="00954F5A"/>
    <w:rsid w:val="00961465"/>
    <w:rsid w:val="009627EC"/>
    <w:rsid w:val="00964796"/>
    <w:rsid w:val="00970B1A"/>
    <w:rsid w:val="00971343"/>
    <w:rsid w:val="0097658B"/>
    <w:rsid w:val="00981506"/>
    <w:rsid w:val="00983749"/>
    <w:rsid w:val="0098494C"/>
    <w:rsid w:val="00994B2F"/>
    <w:rsid w:val="00996039"/>
    <w:rsid w:val="009A35E6"/>
    <w:rsid w:val="009A4D4D"/>
    <w:rsid w:val="009B0B52"/>
    <w:rsid w:val="009B6312"/>
    <w:rsid w:val="009C09FA"/>
    <w:rsid w:val="009C108C"/>
    <w:rsid w:val="009C4154"/>
    <w:rsid w:val="009D1DB2"/>
    <w:rsid w:val="009D3FC8"/>
    <w:rsid w:val="009D43BF"/>
    <w:rsid w:val="009D5CCF"/>
    <w:rsid w:val="009D7BBD"/>
    <w:rsid w:val="009E0234"/>
    <w:rsid w:val="009E6EE1"/>
    <w:rsid w:val="009F3894"/>
    <w:rsid w:val="00A0068E"/>
    <w:rsid w:val="00A03450"/>
    <w:rsid w:val="00A047EC"/>
    <w:rsid w:val="00A11C7A"/>
    <w:rsid w:val="00A121E1"/>
    <w:rsid w:val="00A17CEE"/>
    <w:rsid w:val="00A23261"/>
    <w:rsid w:val="00A2575A"/>
    <w:rsid w:val="00A2669B"/>
    <w:rsid w:val="00A26BF6"/>
    <w:rsid w:val="00A26EE6"/>
    <w:rsid w:val="00A27062"/>
    <w:rsid w:val="00A31414"/>
    <w:rsid w:val="00A31B29"/>
    <w:rsid w:val="00A35AEB"/>
    <w:rsid w:val="00A4428B"/>
    <w:rsid w:val="00A4548D"/>
    <w:rsid w:val="00A462ED"/>
    <w:rsid w:val="00A47B90"/>
    <w:rsid w:val="00A51DFC"/>
    <w:rsid w:val="00A5246F"/>
    <w:rsid w:val="00A53566"/>
    <w:rsid w:val="00A5595E"/>
    <w:rsid w:val="00A704C4"/>
    <w:rsid w:val="00A749C3"/>
    <w:rsid w:val="00A80DCD"/>
    <w:rsid w:val="00A85394"/>
    <w:rsid w:val="00A87828"/>
    <w:rsid w:val="00A959EE"/>
    <w:rsid w:val="00AA302D"/>
    <w:rsid w:val="00AA4B41"/>
    <w:rsid w:val="00AB0944"/>
    <w:rsid w:val="00AB3EA2"/>
    <w:rsid w:val="00AB6E57"/>
    <w:rsid w:val="00AC0041"/>
    <w:rsid w:val="00AC62BD"/>
    <w:rsid w:val="00AC79A4"/>
    <w:rsid w:val="00AD09DA"/>
    <w:rsid w:val="00AD5D44"/>
    <w:rsid w:val="00AE73B1"/>
    <w:rsid w:val="00AF01D1"/>
    <w:rsid w:val="00AF3353"/>
    <w:rsid w:val="00AF39FC"/>
    <w:rsid w:val="00AF3D1B"/>
    <w:rsid w:val="00AF4493"/>
    <w:rsid w:val="00AF4E0F"/>
    <w:rsid w:val="00B02E22"/>
    <w:rsid w:val="00B05CB3"/>
    <w:rsid w:val="00B116AB"/>
    <w:rsid w:val="00B13DAD"/>
    <w:rsid w:val="00B14542"/>
    <w:rsid w:val="00B15D55"/>
    <w:rsid w:val="00B263BE"/>
    <w:rsid w:val="00B3105D"/>
    <w:rsid w:val="00B319F1"/>
    <w:rsid w:val="00B348FC"/>
    <w:rsid w:val="00B34EC2"/>
    <w:rsid w:val="00B364A9"/>
    <w:rsid w:val="00B36B02"/>
    <w:rsid w:val="00B3789C"/>
    <w:rsid w:val="00B3799D"/>
    <w:rsid w:val="00B37E70"/>
    <w:rsid w:val="00B4020F"/>
    <w:rsid w:val="00B41E2C"/>
    <w:rsid w:val="00B46243"/>
    <w:rsid w:val="00B51E68"/>
    <w:rsid w:val="00B529B9"/>
    <w:rsid w:val="00B5438C"/>
    <w:rsid w:val="00B5797C"/>
    <w:rsid w:val="00B66762"/>
    <w:rsid w:val="00B73EC9"/>
    <w:rsid w:val="00B76E0E"/>
    <w:rsid w:val="00B86D4A"/>
    <w:rsid w:val="00B907DE"/>
    <w:rsid w:val="00B92992"/>
    <w:rsid w:val="00B929E1"/>
    <w:rsid w:val="00BA08E2"/>
    <w:rsid w:val="00BA4B78"/>
    <w:rsid w:val="00BB6276"/>
    <w:rsid w:val="00BB76A7"/>
    <w:rsid w:val="00BD2841"/>
    <w:rsid w:val="00BD471B"/>
    <w:rsid w:val="00BD5049"/>
    <w:rsid w:val="00BD711B"/>
    <w:rsid w:val="00BF095F"/>
    <w:rsid w:val="00BF62A6"/>
    <w:rsid w:val="00BF6F14"/>
    <w:rsid w:val="00C049B0"/>
    <w:rsid w:val="00C057A7"/>
    <w:rsid w:val="00C11342"/>
    <w:rsid w:val="00C126F2"/>
    <w:rsid w:val="00C14C68"/>
    <w:rsid w:val="00C17F39"/>
    <w:rsid w:val="00C21C77"/>
    <w:rsid w:val="00C268B4"/>
    <w:rsid w:val="00C273F1"/>
    <w:rsid w:val="00C27D85"/>
    <w:rsid w:val="00C3176F"/>
    <w:rsid w:val="00C31968"/>
    <w:rsid w:val="00C35EA4"/>
    <w:rsid w:val="00C36646"/>
    <w:rsid w:val="00C37271"/>
    <w:rsid w:val="00C456D3"/>
    <w:rsid w:val="00C50551"/>
    <w:rsid w:val="00C51C11"/>
    <w:rsid w:val="00C6196D"/>
    <w:rsid w:val="00C641F3"/>
    <w:rsid w:val="00C711C1"/>
    <w:rsid w:val="00C720B8"/>
    <w:rsid w:val="00C743E3"/>
    <w:rsid w:val="00C85906"/>
    <w:rsid w:val="00C866FB"/>
    <w:rsid w:val="00C92CBE"/>
    <w:rsid w:val="00C96B28"/>
    <w:rsid w:val="00CA0C08"/>
    <w:rsid w:val="00CA0DEB"/>
    <w:rsid w:val="00CA62DC"/>
    <w:rsid w:val="00CB13BD"/>
    <w:rsid w:val="00CB176A"/>
    <w:rsid w:val="00CB6784"/>
    <w:rsid w:val="00CC0FCF"/>
    <w:rsid w:val="00CC3984"/>
    <w:rsid w:val="00CC4E3F"/>
    <w:rsid w:val="00CC7B34"/>
    <w:rsid w:val="00CC7FF6"/>
    <w:rsid w:val="00CD060A"/>
    <w:rsid w:val="00CD508F"/>
    <w:rsid w:val="00CE028B"/>
    <w:rsid w:val="00CE7277"/>
    <w:rsid w:val="00CF495F"/>
    <w:rsid w:val="00CF7484"/>
    <w:rsid w:val="00D011FA"/>
    <w:rsid w:val="00D0597D"/>
    <w:rsid w:val="00D07F0A"/>
    <w:rsid w:val="00D13B08"/>
    <w:rsid w:val="00D163E5"/>
    <w:rsid w:val="00D21656"/>
    <w:rsid w:val="00D22470"/>
    <w:rsid w:val="00D22A2B"/>
    <w:rsid w:val="00D27AC1"/>
    <w:rsid w:val="00D31BF4"/>
    <w:rsid w:val="00D34D39"/>
    <w:rsid w:val="00D37227"/>
    <w:rsid w:val="00D40CE8"/>
    <w:rsid w:val="00D428D5"/>
    <w:rsid w:val="00D44B66"/>
    <w:rsid w:val="00D44D54"/>
    <w:rsid w:val="00D4543F"/>
    <w:rsid w:val="00D50DDC"/>
    <w:rsid w:val="00D527CC"/>
    <w:rsid w:val="00D530F5"/>
    <w:rsid w:val="00D54597"/>
    <w:rsid w:val="00D60835"/>
    <w:rsid w:val="00D65565"/>
    <w:rsid w:val="00D80210"/>
    <w:rsid w:val="00D80516"/>
    <w:rsid w:val="00D844A2"/>
    <w:rsid w:val="00D858D0"/>
    <w:rsid w:val="00D9194D"/>
    <w:rsid w:val="00D933D5"/>
    <w:rsid w:val="00D94A21"/>
    <w:rsid w:val="00D94EEC"/>
    <w:rsid w:val="00DA5D4F"/>
    <w:rsid w:val="00DB0518"/>
    <w:rsid w:val="00DB1E05"/>
    <w:rsid w:val="00DB465A"/>
    <w:rsid w:val="00DB5FAE"/>
    <w:rsid w:val="00DB62F4"/>
    <w:rsid w:val="00DD0D74"/>
    <w:rsid w:val="00DD0D93"/>
    <w:rsid w:val="00DD1751"/>
    <w:rsid w:val="00DE4925"/>
    <w:rsid w:val="00DE537B"/>
    <w:rsid w:val="00DE63CF"/>
    <w:rsid w:val="00DF50D9"/>
    <w:rsid w:val="00DF5F22"/>
    <w:rsid w:val="00DF7238"/>
    <w:rsid w:val="00E0363A"/>
    <w:rsid w:val="00E141BD"/>
    <w:rsid w:val="00E1508C"/>
    <w:rsid w:val="00E213BE"/>
    <w:rsid w:val="00E27F82"/>
    <w:rsid w:val="00E33D9E"/>
    <w:rsid w:val="00E35CE2"/>
    <w:rsid w:val="00E3774B"/>
    <w:rsid w:val="00E40E4A"/>
    <w:rsid w:val="00E42514"/>
    <w:rsid w:val="00E43441"/>
    <w:rsid w:val="00E434B4"/>
    <w:rsid w:val="00E465CB"/>
    <w:rsid w:val="00E46A10"/>
    <w:rsid w:val="00E55C1C"/>
    <w:rsid w:val="00E6061C"/>
    <w:rsid w:val="00E64AA4"/>
    <w:rsid w:val="00E652B7"/>
    <w:rsid w:val="00E71362"/>
    <w:rsid w:val="00E73138"/>
    <w:rsid w:val="00E73640"/>
    <w:rsid w:val="00E73EA2"/>
    <w:rsid w:val="00E77106"/>
    <w:rsid w:val="00E804BB"/>
    <w:rsid w:val="00E80B9A"/>
    <w:rsid w:val="00E84D4E"/>
    <w:rsid w:val="00E911B6"/>
    <w:rsid w:val="00E91F6F"/>
    <w:rsid w:val="00E92E97"/>
    <w:rsid w:val="00E94BC1"/>
    <w:rsid w:val="00EA1AC0"/>
    <w:rsid w:val="00EB48B9"/>
    <w:rsid w:val="00EB7299"/>
    <w:rsid w:val="00EC5822"/>
    <w:rsid w:val="00ED67C9"/>
    <w:rsid w:val="00EE0745"/>
    <w:rsid w:val="00EE5E7F"/>
    <w:rsid w:val="00EF6AFD"/>
    <w:rsid w:val="00EF70C0"/>
    <w:rsid w:val="00F012C4"/>
    <w:rsid w:val="00F03BD9"/>
    <w:rsid w:val="00F03DA6"/>
    <w:rsid w:val="00F03F25"/>
    <w:rsid w:val="00F06FC2"/>
    <w:rsid w:val="00F10610"/>
    <w:rsid w:val="00F1325F"/>
    <w:rsid w:val="00F17578"/>
    <w:rsid w:val="00F20063"/>
    <w:rsid w:val="00F23C5B"/>
    <w:rsid w:val="00F24801"/>
    <w:rsid w:val="00F25BAD"/>
    <w:rsid w:val="00F26013"/>
    <w:rsid w:val="00F32E16"/>
    <w:rsid w:val="00F3562B"/>
    <w:rsid w:val="00F35B7B"/>
    <w:rsid w:val="00F41AA5"/>
    <w:rsid w:val="00F43FA5"/>
    <w:rsid w:val="00F44296"/>
    <w:rsid w:val="00F50E66"/>
    <w:rsid w:val="00F515D7"/>
    <w:rsid w:val="00F61DF8"/>
    <w:rsid w:val="00F6219C"/>
    <w:rsid w:val="00F62CFA"/>
    <w:rsid w:val="00F6734E"/>
    <w:rsid w:val="00F71C16"/>
    <w:rsid w:val="00F7796A"/>
    <w:rsid w:val="00F82A43"/>
    <w:rsid w:val="00F84691"/>
    <w:rsid w:val="00F8506F"/>
    <w:rsid w:val="00F871F6"/>
    <w:rsid w:val="00F90032"/>
    <w:rsid w:val="00F9112F"/>
    <w:rsid w:val="00FA0C2E"/>
    <w:rsid w:val="00FA1DBD"/>
    <w:rsid w:val="00FB064D"/>
    <w:rsid w:val="00FB0D10"/>
    <w:rsid w:val="00FB684E"/>
    <w:rsid w:val="00FB6887"/>
    <w:rsid w:val="00FC0F5E"/>
    <w:rsid w:val="00FC2BB9"/>
    <w:rsid w:val="00FC5514"/>
    <w:rsid w:val="00FD3184"/>
    <w:rsid w:val="00FD62A2"/>
    <w:rsid w:val="00FE5F61"/>
    <w:rsid w:val="00FF0E93"/>
    <w:rsid w:val="00FF1342"/>
    <w:rsid w:val="00FF5952"/>
    <w:rsid w:val="00FF6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02F463"/>
  <w15:docId w15:val="{7A478717-2432-4CFB-A7FC-B8087E788C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2B0404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0"/>
    <w:next w:val="a0"/>
    <w:link w:val="10"/>
    <w:uiPriority w:val="9"/>
    <w:qFormat/>
    <w:rsid w:val="00006255"/>
    <w:pPr>
      <w:keepNext/>
      <w:keepLines/>
      <w:pageBreakBefore/>
      <w:numPr>
        <w:numId w:val="1"/>
      </w:numPr>
      <w:spacing w:before="480"/>
      <w:jc w:val="center"/>
      <w:outlineLvl w:val="0"/>
    </w:pPr>
    <w:rPr>
      <w:rFonts w:eastAsiaTheme="majorEastAsia"/>
      <w:b/>
      <w:bCs/>
      <w:sz w:val="32"/>
      <w:szCs w:val="28"/>
    </w:rPr>
  </w:style>
  <w:style w:type="paragraph" w:styleId="2">
    <w:name w:val="heading 2"/>
    <w:basedOn w:val="1"/>
    <w:next w:val="a0"/>
    <w:link w:val="20"/>
    <w:uiPriority w:val="9"/>
    <w:unhideWhenUsed/>
    <w:qFormat/>
    <w:rsid w:val="00006255"/>
    <w:pPr>
      <w:pageBreakBefore w:val="0"/>
      <w:numPr>
        <w:ilvl w:val="1"/>
      </w:numPr>
      <w:ind w:left="788" w:hanging="431"/>
      <w:outlineLvl w:val="1"/>
    </w:pPr>
    <w:rPr>
      <w:sz w:val="28"/>
    </w:rPr>
  </w:style>
  <w:style w:type="paragraph" w:styleId="3">
    <w:name w:val="heading 3"/>
    <w:basedOn w:val="2"/>
    <w:next w:val="a0"/>
    <w:link w:val="30"/>
    <w:uiPriority w:val="9"/>
    <w:unhideWhenUsed/>
    <w:qFormat/>
    <w:rsid w:val="003847B3"/>
    <w:pPr>
      <w:numPr>
        <w:ilvl w:val="2"/>
      </w:numPr>
      <w:ind w:left="0" w:firstLine="709"/>
      <w:outlineLvl w:val="2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ody Text"/>
    <w:basedOn w:val="a0"/>
    <w:link w:val="a5"/>
    <w:rsid w:val="00D27AC1"/>
    <w:rPr>
      <w:lang w:eastAsia="en-US"/>
    </w:rPr>
  </w:style>
  <w:style w:type="character" w:customStyle="1" w:styleId="a5">
    <w:name w:val="Основной текст Знак"/>
    <w:basedOn w:val="a1"/>
    <w:link w:val="a4"/>
    <w:rsid w:val="00D27AC1"/>
    <w:rPr>
      <w:rFonts w:ascii="Times New Roman" w:eastAsia="Times New Roman" w:hAnsi="Times New Roman" w:cs="Times New Roman"/>
      <w:sz w:val="28"/>
      <w:szCs w:val="24"/>
    </w:rPr>
  </w:style>
  <w:style w:type="character" w:customStyle="1" w:styleId="10">
    <w:name w:val="Заголовок 1 Знак"/>
    <w:basedOn w:val="a1"/>
    <w:link w:val="1"/>
    <w:uiPriority w:val="9"/>
    <w:rsid w:val="00006255"/>
    <w:rPr>
      <w:rFonts w:ascii="Times New Roman" w:eastAsiaTheme="majorEastAsia" w:hAnsi="Times New Roman" w:cs="Times New Roman"/>
      <w:b/>
      <w:bCs/>
      <w:sz w:val="32"/>
      <w:szCs w:val="28"/>
      <w:lang w:eastAsia="ru-RU"/>
    </w:rPr>
  </w:style>
  <w:style w:type="paragraph" w:styleId="a6">
    <w:name w:val="TOC Heading"/>
    <w:basedOn w:val="1"/>
    <w:next w:val="a0"/>
    <w:uiPriority w:val="39"/>
    <w:unhideWhenUsed/>
    <w:qFormat/>
    <w:rsid w:val="0010775A"/>
    <w:pPr>
      <w:spacing w:line="276" w:lineRule="auto"/>
      <w:ind w:firstLine="0"/>
      <w:jc w:val="left"/>
      <w:outlineLvl w:val="9"/>
    </w:pPr>
  </w:style>
  <w:style w:type="paragraph" w:styleId="11">
    <w:name w:val="toc 1"/>
    <w:basedOn w:val="a0"/>
    <w:next w:val="a0"/>
    <w:autoRedefine/>
    <w:uiPriority w:val="39"/>
    <w:unhideWhenUsed/>
    <w:rsid w:val="00E35CE2"/>
    <w:pPr>
      <w:spacing w:before="240" w:after="120"/>
      <w:jc w:val="left"/>
    </w:pPr>
    <w:rPr>
      <w:rFonts w:asciiTheme="minorHAnsi" w:hAnsiTheme="minorHAnsi" w:cstheme="minorHAnsi"/>
      <w:b/>
      <w:bCs/>
      <w:sz w:val="20"/>
      <w:szCs w:val="20"/>
    </w:rPr>
  </w:style>
  <w:style w:type="character" w:styleId="a7">
    <w:name w:val="Hyperlink"/>
    <w:basedOn w:val="a1"/>
    <w:uiPriority w:val="99"/>
    <w:unhideWhenUsed/>
    <w:rsid w:val="0010775A"/>
    <w:rPr>
      <w:color w:val="0000FF" w:themeColor="hyperlink"/>
      <w:u w:val="single"/>
    </w:rPr>
  </w:style>
  <w:style w:type="paragraph" w:styleId="a8">
    <w:name w:val="Balloon Text"/>
    <w:basedOn w:val="a0"/>
    <w:link w:val="a9"/>
    <w:uiPriority w:val="99"/>
    <w:semiHidden/>
    <w:unhideWhenUsed/>
    <w:rsid w:val="0010775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10775A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1"/>
    <w:link w:val="2"/>
    <w:uiPriority w:val="9"/>
    <w:rsid w:val="00006255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paragraph" w:styleId="aa">
    <w:name w:val="header"/>
    <w:basedOn w:val="a0"/>
    <w:link w:val="ab"/>
    <w:uiPriority w:val="99"/>
    <w:unhideWhenUsed/>
    <w:rsid w:val="00D22A2B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Верхний колонтитул Знак"/>
    <w:basedOn w:val="a1"/>
    <w:link w:val="aa"/>
    <w:uiPriority w:val="99"/>
    <w:rsid w:val="00D22A2B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c">
    <w:name w:val="footer"/>
    <w:basedOn w:val="a0"/>
    <w:link w:val="ad"/>
    <w:uiPriority w:val="99"/>
    <w:unhideWhenUsed/>
    <w:rsid w:val="00D22A2B"/>
    <w:pPr>
      <w:tabs>
        <w:tab w:val="center" w:pos="4677"/>
        <w:tab w:val="right" w:pos="9355"/>
      </w:tabs>
      <w:spacing w:line="240" w:lineRule="auto"/>
    </w:pPr>
  </w:style>
  <w:style w:type="character" w:customStyle="1" w:styleId="ad">
    <w:name w:val="Нижний колонтитул Знак"/>
    <w:basedOn w:val="a1"/>
    <w:link w:val="ac"/>
    <w:uiPriority w:val="99"/>
    <w:rsid w:val="00D22A2B"/>
    <w:rPr>
      <w:rFonts w:ascii="Times New Roman" w:eastAsia="Times New Roman" w:hAnsi="Times New Roman" w:cs="Times New Roman"/>
      <w:sz w:val="28"/>
      <w:szCs w:val="24"/>
      <w:lang w:eastAsia="ru-RU"/>
    </w:rPr>
  </w:style>
  <w:style w:type="table" w:styleId="ae">
    <w:name w:val="Table Grid"/>
    <w:basedOn w:val="a2"/>
    <w:rsid w:val="00D22A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List Paragraph"/>
    <w:basedOn w:val="a0"/>
    <w:link w:val="af0"/>
    <w:uiPriority w:val="34"/>
    <w:qFormat/>
    <w:rsid w:val="0038678F"/>
    <w:pPr>
      <w:ind w:left="720"/>
      <w:contextualSpacing/>
    </w:pPr>
  </w:style>
  <w:style w:type="paragraph" w:styleId="21">
    <w:name w:val="toc 2"/>
    <w:basedOn w:val="a0"/>
    <w:next w:val="a0"/>
    <w:link w:val="22"/>
    <w:autoRedefine/>
    <w:uiPriority w:val="39"/>
    <w:unhideWhenUsed/>
    <w:rsid w:val="00C273F1"/>
    <w:pPr>
      <w:spacing w:before="120"/>
      <w:ind w:left="280"/>
      <w:jc w:val="left"/>
    </w:pPr>
    <w:rPr>
      <w:rFonts w:asciiTheme="minorHAnsi" w:hAnsiTheme="minorHAnsi" w:cstheme="minorHAnsi"/>
      <w:i/>
      <w:iCs/>
      <w:sz w:val="20"/>
      <w:szCs w:val="20"/>
    </w:rPr>
  </w:style>
  <w:style w:type="character" w:customStyle="1" w:styleId="30">
    <w:name w:val="Заголовок 3 Знак"/>
    <w:basedOn w:val="a1"/>
    <w:link w:val="3"/>
    <w:uiPriority w:val="9"/>
    <w:rsid w:val="003847B3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paragraph" w:styleId="31">
    <w:name w:val="toc 3"/>
    <w:basedOn w:val="a0"/>
    <w:next w:val="a0"/>
    <w:autoRedefine/>
    <w:uiPriority w:val="39"/>
    <w:unhideWhenUsed/>
    <w:rsid w:val="00E35CE2"/>
    <w:pPr>
      <w:ind w:left="560"/>
      <w:jc w:val="left"/>
    </w:pPr>
    <w:rPr>
      <w:rFonts w:asciiTheme="minorHAnsi" w:hAnsiTheme="minorHAnsi" w:cstheme="minorHAnsi"/>
      <w:sz w:val="20"/>
      <w:szCs w:val="20"/>
    </w:rPr>
  </w:style>
  <w:style w:type="paragraph" w:styleId="af1">
    <w:name w:val="Normal (Web)"/>
    <w:basedOn w:val="a0"/>
    <w:uiPriority w:val="99"/>
    <w:unhideWhenUsed/>
    <w:rsid w:val="005F65EA"/>
    <w:pPr>
      <w:spacing w:before="100" w:beforeAutospacing="1" w:after="119" w:line="240" w:lineRule="auto"/>
      <w:ind w:firstLine="0"/>
      <w:jc w:val="left"/>
    </w:pPr>
    <w:rPr>
      <w:sz w:val="24"/>
    </w:rPr>
  </w:style>
  <w:style w:type="paragraph" w:customStyle="1" w:styleId="af2">
    <w:name w:val="ОбычныйТекст"/>
    <w:basedOn w:val="a0"/>
    <w:link w:val="af3"/>
    <w:qFormat/>
    <w:rsid w:val="002A2E02"/>
  </w:style>
  <w:style w:type="character" w:styleId="af4">
    <w:name w:val="annotation reference"/>
    <w:basedOn w:val="a1"/>
    <w:uiPriority w:val="99"/>
    <w:semiHidden/>
    <w:unhideWhenUsed/>
    <w:rsid w:val="000F3D90"/>
    <w:rPr>
      <w:sz w:val="16"/>
      <w:szCs w:val="16"/>
    </w:rPr>
  </w:style>
  <w:style w:type="character" w:customStyle="1" w:styleId="af3">
    <w:name w:val="ОбычныйТекст Знак"/>
    <w:basedOn w:val="a1"/>
    <w:link w:val="af2"/>
    <w:rsid w:val="002A2E02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5">
    <w:name w:val="annotation text"/>
    <w:basedOn w:val="a0"/>
    <w:link w:val="af6"/>
    <w:uiPriority w:val="99"/>
    <w:semiHidden/>
    <w:unhideWhenUsed/>
    <w:rsid w:val="000F3D90"/>
    <w:pPr>
      <w:spacing w:line="240" w:lineRule="auto"/>
    </w:pPr>
    <w:rPr>
      <w:sz w:val="20"/>
      <w:szCs w:val="20"/>
    </w:rPr>
  </w:style>
  <w:style w:type="character" w:customStyle="1" w:styleId="af6">
    <w:name w:val="Текст примечания Знак"/>
    <w:basedOn w:val="a1"/>
    <w:link w:val="af5"/>
    <w:uiPriority w:val="99"/>
    <w:semiHidden/>
    <w:rsid w:val="000F3D9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7">
    <w:name w:val="annotation subject"/>
    <w:basedOn w:val="af5"/>
    <w:next w:val="af5"/>
    <w:link w:val="af8"/>
    <w:uiPriority w:val="99"/>
    <w:semiHidden/>
    <w:unhideWhenUsed/>
    <w:rsid w:val="000F3D90"/>
    <w:rPr>
      <w:b/>
      <w:bCs/>
    </w:rPr>
  </w:style>
  <w:style w:type="character" w:customStyle="1" w:styleId="af8">
    <w:name w:val="Тема примечания Знак"/>
    <w:basedOn w:val="af6"/>
    <w:link w:val="af7"/>
    <w:uiPriority w:val="99"/>
    <w:semiHidden/>
    <w:rsid w:val="000F3D90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9">
    <w:name w:val="caption"/>
    <w:basedOn w:val="a0"/>
    <w:next w:val="a0"/>
    <w:uiPriority w:val="35"/>
    <w:unhideWhenUsed/>
    <w:qFormat/>
    <w:rsid w:val="008B5EF2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character" w:customStyle="1" w:styleId="af0">
    <w:name w:val="Абзац списка Знак"/>
    <w:basedOn w:val="a1"/>
    <w:link w:val="af"/>
    <w:uiPriority w:val="34"/>
    <w:rsid w:val="00630AB6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fa">
    <w:name w:val="Unresolved Mention"/>
    <w:basedOn w:val="a1"/>
    <w:uiPriority w:val="99"/>
    <w:semiHidden/>
    <w:unhideWhenUsed/>
    <w:rsid w:val="00752D11"/>
    <w:rPr>
      <w:color w:val="605E5C"/>
      <w:shd w:val="clear" w:color="auto" w:fill="E1DFDD"/>
    </w:rPr>
  </w:style>
  <w:style w:type="character" w:styleId="afb">
    <w:name w:val="FollowedHyperlink"/>
    <w:basedOn w:val="a1"/>
    <w:uiPriority w:val="99"/>
    <w:semiHidden/>
    <w:unhideWhenUsed/>
    <w:rsid w:val="000E42F8"/>
    <w:rPr>
      <w:color w:val="800080" w:themeColor="followedHyperlink"/>
      <w:u w:val="single"/>
    </w:rPr>
  </w:style>
  <w:style w:type="paragraph" w:styleId="afc">
    <w:name w:val="No Spacing"/>
    <w:uiPriority w:val="1"/>
    <w:qFormat/>
    <w:rsid w:val="00374A8D"/>
    <w:pPr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fd">
    <w:name w:val="Placeholder Text"/>
    <w:basedOn w:val="a1"/>
    <w:uiPriority w:val="99"/>
    <w:semiHidden/>
    <w:rsid w:val="005430FE"/>
    <w:rPr>
      <w:color w:val="808080"/>
    </w:rPr>
  </w:style>
  <w:style w:type="paragraph" w:customStyle="1" w:styleId="blockblock-3c">
    <w:name w:val="block__block-3c"/>
    <w:basedOn w:val="a0"/>
    <w:rsid w:val="00A23261"/>
    <w:pPr>
      <w:spacing w:before="100" w:beforeAutospacing="1" w:after="100" w:afterAutospacing="1" w:line="240" w:lineRule="auto"/>
      <w:ind w:firstLine="0"/>
      <w:jc w:val="left"/>
    </w:pPr>
    <w:rPr>
      <w:sz w:val="24"/>
    </w:rPr>
  </w:style>
  <w:style w:type="paragraph" w:customStyle="1" w:styleId="afe">
    <w:name w:val="формулы"/>
    <w:basedOn w:val="a0"/>
    <w:link w:val="aff"/>
    <w:qFormat/>
    <w:rsid w:val="00F25BAD"/>
    <w:rPr>
      <w:rFonts w:ascii="Cambria Math" w:hAnsi="Cambria Math"/>
      <w:sz w:val="22"/>
    </w:rPr>
  </w:style>
  <w:style w:type="character" w:customStyle="1" w:styleId="aff">
    <w:name w:val="формулы Знак"/>
    <w:basedOn w:val="a1"/>
    <w:link w:val="afe"/>
    <w:rsid w:val="00F25BAD"/>
    <w:rPr>
      <w:rFonts w:ascii="Cambria Math" w:eastAsia="Times New Roman" w:hAnsi="Cambria Math" w:cs="Times New Roman"/>
      <w:szCs w:val="24"/>
      <w:lang w:eastAsia="ru-RU"/>
    </w:rPr>
  </w:style>
  <w:style w:type="character" w:customStyle="1" w:styleId="12">
    <w:name w:val="Основной шрифт абзаца1"/>
    <w:rsid w:val="00557375"/>
  </w:style>
  <w:style w:type="paragraph" w:customStyle="1" w:styleId="13">
    <w:name w:val="Обычный1"/>
    <w:rsid w:val="00557375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Andale Sans UI" w:hAnsi="Times New Roman" w:cs="Tahoma"/>
      <w:kern w:val="3"/>
      <w:sz w:val="24"/>
      <w:szCs w:val="24"/>
      <w:lang w:val="de-DE" w:eastAsia="ja-JP" w:bidi="fa-IR"/>
      <w14:ligatures w14:val="standardContextual"/>
    </w:rPr>
  </w:style>
  <w:style w:type="paragraph" w:customStyle="1" w:styleId="14">
    <w:name w:val="Название объекта1"/>
    <w:basedOn w:val="a0"/>
    <w:rsid w:val="00557375"/>
    <w:pPr>
      <w:widowControl w:val="0"/>
      <w:suppressLineNumbers/>
      <w:suppressAutoHyphens/>
      <w:autoSpaceDN w:val="0"/>
      <w:spacing w:before="120" w:after="120" w:line="240" w:lineRule="auto"/>
      <w:ind w:firstLine="0"/>
      <w:jc w:val="left"/>
      <w:textAlignment w:val="baseline"/>
    </w:pPr>
    <w:rPr>
      <w:rFonts w:eastAsia="Andale Sans UI" w:cs="Tahoma"/>
      <w:i/>
      <w:iCs/>
      <w:kern w:val="3"/>
      <w:sz w:val="24"/>
      <w:lang w:val="de-DE" w:eastAsia="ja-JP" w:bidi="fa-IR"/>
    </w:rPr>
  </w:style>
  <w:style w:type="paragraph" w:customStyle="1" w:styleId="aff0">
    <w:name w:val="Основной"/>
    <w:basedOn w:val="a0"/>
    <w:link w:val="aff1"/>
    <w:qFormat/>
    <w:rsid w:val="00C273F1"/>
    <w:pPr>
      <w:tabs>
        <w:tab w:val="left" w:pos="567"/>
        <w:tab w:val="left" w:pos="1134"/>
      </w:tabs>
      <w:autoSpaceDN w:val="0"/>
    </w:pPr>
    <w:rPr>
      <w:rFonts w:eastAsia="Aptos"/>
      <w:kern w:val="3"/>
      <w:szCs w:val="22"/>
      <w:lang w:eastAsia="en-US"/>
    </w:rPr>
  </w:style>
  <w:style w:type="paragraph" w:styleId="aff2">
    <w:name w:val="Revision"/>
    <w:hidden/>
    <w:uiPriority w:val="99"/>
    <w:semiHidden/>
    <w:rsid w:val="001076AE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ff1">
    <w:name w:val="Основной Знак"/>
    <w:basedOn w:val="a1"/>
    <w:link w:val="aff0"/>
    <w:rsid w:val="00C273F1"/>
    <w:rPr>
      <w:rFonts w:ascii="Times New Roman" w:eastAsia="Aptos" w:hAnsi="Times New Roman" w:cs="Times New Roman"/>
      <w:kern w:val="3"/>
      <w:sz w:val="28"/>
    </w:rPr>
  </w:style>
  <w:style w:type="paragraph" w:customStyle="1" w:styleId="western">
    <w:name w:val="western"/>
    <w:basedOn w:val="a0"/>
    <w:rsid w:val="00C273F1"/>
    <w:pPr>
      <w:spacing w:before="100" w:beforeAutospacing="1"/>
    </w:pPr>
    <w:rPr>
      <w:szCs w:val="28"/>
    </w:rPr>
  </w:style>
  <w:style w:type="paragraph" w:customStyle="1" w:styleId="aff3">
    <w:name w:val="Заголовок большой"/>
    <w:basedOn w:val="1"/>
    <w:next w:val="aff0"/>
    <w:link w:val="aff4"/>
    <w:qFormat/>
    <w:rsid w:val="00C273F1"/>
    <w:pPr>
      <w:pageBreakBefore w:val="0"/>
      <w:numPr>
        <w:numId w:val="0"/>
      </w:numPr>
      <w:spacing w:before="0"/>
    </w:pPr>
    <w:rPr>
      <w:rFonts w:cstheme="majorBidi"/>
      <w:b w:val="0"/>
      <w:bCs w:val="0"/>
      <w:kern w:val="2"/>
      <w:sz w:val="36"/>
      <w:szCs w:val="32"/>
      <w14:ligatures w14:val="standardContextual"/>
    </w:rPr>
  </w:style>
  <w:style w:type="character" w:customStyle="1" w:styleId="aff4">
    <w:name w:val="Заголовок большой Знак"/>
    <w:basedOn w:val="10"/>
    <w:link w:val="aff3"/>
    <w:rsid w:val="00C273F1"/>
    <w:rPr>
      <w:rFonts w:ascii="Times New Roman" w:eastAsiaTheme="majorEastAsia" w:hAnsi="Times New Roman" w:cstheme="majorBidi"/>
      <w:b w:val="0"/>
      <w:bCs w:val="0"/>
      <w:kern w:val="2"/>
      <w:sz w:val="36"/>
      <w:szCs w:val="32"/>
      <w:lang w:eastAsia="ru-RU"/>
      <w14:ligatures w14:val="standardContextual"/>
    </w:rPr>
  </w:style>
  <w:style w:type="paragraph" w:customStyle="1" w:styleId="aff5">
    <w:name w:val="Содержание"/>
    <w:basedOn w:val="21"/>
    <w:link w:val="aff6"/>
    <w:qFormat/>
    <w:rsid w:val="00C273F1"/>
    <w:pPr>
      <w:tabs>
        <w:tab w:val="left" w:pos="567"/>
        <w:tab w:val="left" w:pos="1134"/>
        <w:tab w:val="left" w:leader="dot" w:pos="1701"/>
      </w:tabs>
    </w:pPr>
    <w:rPr>
      <w:noProof/>
      <w:sz w:val="28"/>
    </w:rPr>
  </w:style>
  <w:style w:type="paragraph" w:styleId="4">
    <w:name w:val="toc 4"/>
    <w:basedOn w:val="a0"/>
    <w:next w:val="a0"/>
    <w:autoRedefine/>
    <w:uiPriority w:val="39"/>
    <w:unhideWhenUsed/>
    <w:rsid w:val="00E35CE2"/>
    <w:pPr>
      <w:ind w:left="840"/>
      <w:jc w:val="left"/>
    </w:pPr>
    <w:rPr>
      <w:rFonts w:asciiTheme="minorHAnsi" w:hAnsiTheme="minorHAnsi" w:cstheme="minorHAnsi"/>
      <w:sz w:val="20"/>
      <w:szCs w:val="20"/>
    </w:rPr>
  </w:style>
  <w:style w:type="character" w:customStyle="1" w:styleId="22">
    <w:name w:val="Оглавление 2 Знак"/>
    <w:basedOn w:val="a1"/>
    <w:link w:val="21"/>
    <w:uiPriority w:val="39"/>
    <w:rsid w:val="00C273F1"/>
    <w:rPr>
      <w:rFonts w:eastAsia="Times New Roman" w:cstheme="minorHAnsi"/>
      <w:i/>
      <w:iCs/>
      <w:sz w:val="20"/>
      <w:szCs w:val="20"/>
      <w:lang w:eastAsia="ru-RU"/>
    </w:rPr>
  </w:style>
  <w:style w:type="character" w:customStyle="1" w:styleId="aff6">
    <w:name w:val="Содержание Знак"/>
    <w:basedOn w:val="22"/>
    <w:link w:val="aff5"/>
    <w:rsid w:val="00C273F1"/>
    <w:rPr>
      <w:rFonts w:eastAsia="Times New Roman" w:cstheme="minorHAnsi"/>
      <w:i/>
      <w:iCs/>
      <w:noProof/>
      <w:sz w:val="28"/>
      <w:szCs w:val="20"/>
      <w:lang w:eastAsia="ru-RU"/>
    </w:rPr>
  </w:style>
  <w:style w:type="paragraph" w:styleId="5">
    <w:name w:val="toc 5"/>
    <w:basedOn w:val="a0"/>
    <w:next w:val="a0"/>
    <w:autoRedefine/>
    <w:uiPriority w:val="39"/>
    <w:unhideWhenUsed/>
    <w:rsid w:val="00E35CE2"/>
    <w:pPr>
      <w:ind w:left="1120"/>
      <w:jc w:val="left"/>
    </w:pPr>
    <w:rPr>
      <w:rFonts w:asciiTheme="minorHAnsi" w:hAnsiTheme="minorHAnsi" w:cstheme="minorHAnsi"/>
      <w:sz w:val="20"/>
      <w:szCs w:val="20"/>
    </w:rPr>
  </w:style>
  <w:style w:type="paragraph" w:styleId="6">
    <w:name w:val="toc 6"/>
    <w:basedOn w:val="a0"/>
    <w:next w:val="a0"/>
    <w:autoRedefine/>
    <w:uiPriority w:val="39"/>
    <w:unhideWhenUsed/>
    <w:rsid w:val="00E35CE2"/>
    <w:pPr>
      <w:ind w:left="1400"/>
      <w:jc w:val="left"/>
    </w:pPr>
    <w:rPr>
      <w:rFonts w:asciiTheme="minorHAnsi" w:hAnsiTheme="minorHAnsi" w:cstheme="minorHAnsi"/>
      <w:sz w:val="20"/>
      <w:szCs w:val="20"/>
    </w:rPr>
  </w:style>
  <w:style w:type="paragraph" w:styleId="7">
    <w:name w:val="toc 7"/>
    <w:basedOn w:val="a0"/>
    <w:next w:val="a0"/>
    <w:autoRedefine/>
    <w:uiPriority w:val="39"/>
    <w:unhideWhenUsed/>
    <w:rsid w:val="00E35CE2"/>
    <w:pPr>
      <w:ind w:left="1680"/>
      <w:jc w:val="left"/>
    </w:pPr>
    <w:rPr>
      <w:rFonts w:asciiTheme="minorHAnsi" w:hAnsiTheme="minorHAnsi" w:cstheme="minorHAnsi"/>
      <w:sz w:val="20"/>
      <w:szCs w:val="20"/>
    </w:rPr>
  </w:style>
  <w:style w:type="paragraph" w:styleId="8">
    <w:name w:val="toc 8"/>
    <w:basedOn w:val="a0"/>
    <w:next w:val="a0"/>
    <w:autoRedefine/>
    <w:uiPriority w:val="39"/>
    <w:unhideWhenUsed/>
    <w:rsid w:val="00E35CE2"/>
    <w:pPr>
      <w:ind w:left="1960"/>
      <w:jc w:val="left"/>
    </w:pPr>
    <w:rPr>
      <w:rFonts w:asciiTheme="minorHAnsi" w:hAnsiTheme="minorHAnsi" w:cstheme="minorHAnsi"/>
      <w:sz w:val="20"/>
      <w:szCs w:val="20"/>
    </w:rPr>
  </w:style>
  <w:style w:type="paragraph" w:styleId="9">
    <w:name w:val="toc 9"/>
    <w:basedOn w:val="a0"/>
    <w:next w:val="a0"/>
    <w:autoRedefine/>
    <w:uiPriority w:val="39"/>
    <w:unhideWhenUsed/>
    <w:rsid w:val="00E35CE2"/>
    <w:pPr>
      <w:ind w:left="2240"/>
      <w:jc w:val="left"/>
    </w:pPr>
    <w:rPr>
      <w:rFonts w:asciiTheme="minorHAnsi" w:hAnsiTheme="minorHAnsi" w:cstheme="minorHAnsi"/>
      <w:sz w:val="20"/>
      <w:szCs w:val="20"/>
    </w:rPr>
  </w:style>
  <w:style w:type="paragraph" w:customStyle="1" w:styleId="aff7">
    <w:name w:val="ДЛЯ ВУЗА"/>
    <w:basedOn w:val="a0"/>
    <w:link w:val="aff8"/>
    <w:qFormat/>
    <w:rsid w:val="00B3105D"/>
    <w:rPr>
      <w:rFonts w:eastAsiaTheme="minorHAnsi" w:cstheme="minorBidi"/>
      <w:sz w:val="24"/>
      <w:szCs w:val="22"/>
      <w:lang w:eastAsia="en-US"/>
    </w:rPr>
  </w:style>
  <w:style w:type="character" w:customStyle="1" w:styleId="aff8">
    <w:name w:val="ДЛЯ ВУЗА Знак"/>
    <w:basedOn w:val="a1"/>
    <w:link w:val="aff7"/>
    <w:rsid w:val="00B3105D"/>
    <w:rPr>
      <w:rFonts w:ascii="Times New Roman" w:hAnsi="Times New Roman"/>
      <w:sz w:val="24"/>
    </w:rPr>
  </w:style>
  <w:style w:type="paragraph" w:customStyle="1" w:styleId="23">
    <w:name w:val="заголовок 2 без нумерации"/>
    <w:basedOn w:val="2"/>
    <w:link w:val="24"/>
    <w:qFormat/>
    <w:rsid w:val="00C21C77"/>
    <w:pPr>
      <w:numPr>
        <w:ilvl w:val="0"/>
        <w:numId w:val="0"/>
      </w:numPr>
      <w:ind w:left="357"/>
    </w:pPr>
  </w:style>
  <w:style w:type="character" w:styleId="aff9">
    <w:name w:val="Book Title"/>
    <w:basedOn w:val="a1"/>
    <w:uiPriority w:val="33"/>
    <w:qFormat/>
    <w:rsid w:val="000B6F02"/>
    <w:rPr>
      <w:b/>
      <w:bCs/>
      <w:i/>
      <w:iCs/>
      <w:spacing w:val="5"/>
    </w:rPr>
  </w:style>
  <w:style w:type="character" w:customStyle="1" w:styleId="24">
    <w:name w:val="заголовок 2 без нумерации Знак"/>
    <w:basedOn w:val="20"/>
    <w:link w:val="23"/>
    <w:rsid w:val="00C21C77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character" w:customStyle="1" w:styleId="affa">
    <w:name w:val="Подпись к картинке_"/>
    <w:basedOn w:val="a1"/>
    <w:link w:val="affb"/>
    <w:rsid w:val="00302BAD"/>
    <w:rPr>
      <w:rFonts w:ascii="Times New Roman" w:eastAsia="Times New Roman" w:hAnsi="Times New Roman" w:cs="Times New Roman"/>
      <w:i/>
      <w:iCs/>
    </w:rPr>
  </w:style>
  <w:style w:type="paragraph" w:customStyle="1" w:styleId="affb">
    <w:name w:val="Подпись к картинке"/>
    <w:basedOn w:val="a0"/>
    <w:link w:val="affa"/>
    <w:rsid w:val="00302BAD"/>
    <w:pPr>
      <w:widowControl w:val="0"/>
      <w:spacing w:line="240" w:lineRule="auto"/>
      <w:ind w:firstLine="0"/>
      <w:jc w:val="left"/>
    </w:pPr>
    <w:rPr>
      <w:i/>
      <w:iCs/>
      <w:sz w:val="22"/>
      <w:szCs w:val="22"/>
      <w:lang w:eastAsia="en-US"/>
    </w:rPr>
  </w:style>
  <w:style w:type="paragraph" w:customStyle="1" w:styleId="affc">
    <w:name w:val="подпись"/>
    <w:basedOn w:val="a0"/>
    <w:link w:val="affd"/>
    <w:qFormat/>
    <w:rsid w:val="007779E3"/>
    <w:pPr>
      <w:ind w:firstLine="0"/>
      <w:jc w:val="center"/>
    </w:pPr>
    <w:rPr>
      <w:i/>
      <w:iCs/>
      <w:sz w:val="24"/>
      <w:szCs w:val="22"/>
    </w:rPr>
  </w:style>
  <w:style w:type="paragraph" w:customStyle="1" w:styleId="a">
    <w:name w:val="список ненумерованный"/>
    <w:basedOn w:val="aff7"/>
    <w:link w:val="affe"/>
    <w:qFormat/>
    <w:rsid w:val="003A2B0F"/>
    <w:pPr>
      <w:numPr>
        <w:numId w:val="2"/>
      </w:numPr>
      <w:ind w:left="0" w:firstLine="567"/>
    </w:pPr>
  </w:style>
  <w:style w:type="character" w:customStyle="1" w:styleId="affd">
    <w:name w:val="подпись Знак"/>
    <w:basedOn w:val="a1"/>
    <w:link w:val="affc"/>
    <w:rsid w:val="007779E3"/>
    <w:rPr>
      <w:rFonts w:ascii="Times New Roman" w:eastAsia="Times New Roman" w:hAnsi="Times New Roman" w:cs="Times New Roman"/>
      <w:i/>
      <w:iCs/>
      <w:sz w:val="24"/>
      <w:lang w:eastAsia="ru-RU"/>
    </w:rPr>
  </w:style>
  <w:style w:type="paragraph" w:styleId="afff">
    <w:name w:val="footnote text"/>
    <w:basedOn w:val="a0"/>
    <w:link w:val="afff0"/>
    <w:uiPriority w:val="99"/>
    <w:semiHidden/>
    <w:unhideWhenUsed/>
    <w:rsid w:val="00363B77"/>
    <w:pPr>
      <w:spacing w:line="240" w:lineRule="auto"/>
    </w:pPr>
    <w:rPr>
      <w:sz w:val="20"/>
      <w:szCs w:val="20"/>
    </w:rPr>
  </w:style>
  <w:style w:type="character" w:customStyle="1" w:styleId="affe">
    <w:name w:val="список ненумерованный Знак"/>
    <w:basedOn w:val="aff8"/>
    <w:link w:val="a"/>
    <w:rsid w:val="003A2B0F"/>
    <w:rPr>
      <w:rFonts w:ascii="Times New Roman" w:hAnsi="Times New Roman"/>
      <w:sz w:val="24"/>
    </w:rPr>
  </w:style>
  <w:style w:type="character" w:customStyle="1" w:styleId="afff0">
    <w:name w:val="Текст сноски Знак"/>
    <w:basedOn w:val="a1"/>
    <w:link w:val="afff"/>
    <w:uiPriority w:val="99"/>
    <w:semiHidden/>
    <w:rsid w:val="00363B7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ff1">
    <w:name w:val="footnote reference"/>
    <w:basedOn w:val="a1"/>
    <w:uiPriority w:val="99"/>
    <w:semiHidden/>
    <w:unhideWhenUsed/>
    <w:rsid w:val="00363B77"/>
    <w:rPr>
      <w:vertAlign w:val="superscript"/>
    </w:rPr>
  </w:style>
  <w:style w:type="paragraph" w:customStyle="1" w:styleId="afff2">
    <w:name w:val="картинки"/>
    <w:basedOn w:val="aff7"/>
    <w:link w:val="afff3"/>
    <w:qFormat/>
    <w:rsid w:val="00363B77"/>
    <w:pPr>
      <w:ind w:firstLine="0"/>
      <w:jc w:val="center"/>
    </w:pPr>
  </w:style>
  <w:style w:type="paragraph" w:styleId="afff4">
    <w:name w:val="Title"/>
    <w:basedOn w:val="a0"/>
    <w:next w:val="a0"/>
    <w:link w:val="afff5"/>
    <w:uiPriority w:val="10"/>
    <w:qFormat/>
    <w:rsid w:val="00045B61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ff3">
    <w:name w:val="картинки Знак"/>
    <w:basedOn w:val="aff8"/>
    <w:link w:val="afff2"/>
    <w:rsid w:val="00363B77"/>
    <w:rPr>
      <w:rFonts w:ascii="Times New Roman" w:hAnsi="Times New Roman"/>
      <w:sz w:val="24"/>
    </w:rPr>
  </w:style>
  <w:style w:type="character" w:customStyle="1" w:styleId="afff5">
    <w:name w:val="Заголовок Знак"/>
    <w:basedOn w:val="a1"/>
    <w:link w:val="afff4"/>
    <w:uiPriority w:val="10"/>
    <w:rsid w:val="00045B61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table" w:customStyle="1" w:styleId="15">
    <w:name w:val="Сетка таблицы1"/>
    <w:basedOn w:val="a2"/>
    <w:next w:val="ae"/>
    <w:uiPriority w:val="39"/>
    <w:rsid w:val="00512DE6"/>
    <w:pPr>
      <w:spacing w:after="0" w:line="240" w:lineRule="auto"/>
    </w:pPr>
    <w:rPr>
      <w:rFonts w:ascii="Aptos" w:eastAsia="Aptos" w:hAnsi="Aptos" w:cs="Times New Roman"/>
      <w:kern w:val="2"/>
      <w14:ligatures w14:val="standardContextu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zkurwreuab5ozgtqnkl">
    <w:name w:val="ezkurwreuab5ozgtqnkl"/>
    <w:basedOn w:val="a1"/>
    <w:rsid w:val="00512DE6"/>
  </w:style>
  <w:style w:type="paragraph" w:customStyle="1" w:styleId="Default">
    <w:name w:val="Default"/>
    <w:rsid w:val="00AC79A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afff6">
    <w:name w:val="фомрула"/>
    <w:basedOn w:val="aff7"/>
    <w:link w:val="afff7"/>
    <w:qFormat/>
    <w:rsid w:val="00577CD0"/>
    <w:pPr>
      <w:ind w:firstLine="3119"/>
    </w:pPr>
    <w:rPr>
      <w:rFonts w:ascii="Cambria Math" w:eastAsiaTheme="minorEastAsia" w:hAnsi="Cambria Math"/>
      <w:i/>
      <w:lang w:val="en-US"/>
    </w:rPr>
  </w:style>
  <w:style w:type="character" w:customStyle="1" w:styleId="katex-mathml">
    <w:name w:val="katex-mathml"/>
    <w:basedOn w:val="a1"/>
    <w:rsid w:val="000B696C"/>
  </w:style>
  <w:style w:type="character" w:customStyle="1" w:styleId="afff7">
    <w:name w:val="фомрула Знак"/>
    <w:basedOn w:val="aff8"/>
    <w:link w:val="afff6"/>
    <w:rsid w:val="00577CD0"/>
    <w:rPr>
      <w:rFonts w:ascii="Cambria Math" w:eastAsiaTheme="minorEastAsia" w:hAnsi="Cambria Math"/>
      <w:i/>
      <w:sz w:val="24"/>
      <w:lang w:val="en-US"/>
    </w:rPr>
  </w:style>
  <w:style w:type="character" w:customStyle="1" w:styleId="mord">
    <w:name w:val="mord"/>
    <w:basedOn w:val="a1"/>
    <w:rsid w:val="000B696C"/>
  </w:style>
  <w:style w:type="paragraph" w:customStyle="1" w:styleId="afff8">
    <w:name w:val="подпись таблицы"/>
    <w:basedOn w:val="affc"/>
    <w:link w:val="afff9"/>
    <w:qFormat/>
    <w:rsid w:val="00210D6F"/>
    <w:pPr>
      <w:jc w:val="left"/>
    </w:pPr>
  </w:style>
  <w:style w:type="character" w:customStyle="1" w:styleId="afff9">
    <w:name w:val="подпись таблицы Знак"/>
    <w:basedOn w:val="affd"/>
    <w:link w:val="afff8"/>
    <w:rsid w:val="00210D6F"/>
    <w:rPr>
      <w:rFonts w:ascii="Times New Roman" w:eastAsia="Times New Roman" w:hAnsi="Times New Roman" w:cs="Times New Roman"/>
      <w:i/>
      <w:iCs/>
      <w:sz w:val="24"/>
      <w:lang w:eastAsia="ru-RU"/>
    </w:rPr>
  </w:style>
  <w:style w:type="character" w:customStyle="1" w:styleId="vlist-s">
    <w:name w:val="vlist-s"/>
    <w:basedOn w:val="a1"/>
    <w:rsid w:val="00F62CFA"/>
  </w:style>
  <w:style w:type="character" w:customStyle="1" w:styleId="hljs-number">
    <w:name w:val="hljs-number"/>
    <w:basedOn w:val="a1"/>
    <w:rsid w:val="000A3AD7"/>
  </w:style>
  <w:style w:type="character" w:styleId="afffa">
    <w:name w:val="Emphasis"/>
    <w:basedOn w:val="a1"/>
    <w:uiPriority w:val="20"/>
    <w:qFormat/>
    <w:rsid w:val="000A3AD7"/>
    <w:rPr>
      <w:i/>
      <w:iCs/>
    </w:rPr>
  </w:style>
  <w:style w:type="character" w:customStyle="1" w:styleId="mrel">
    <w:name w:val="mrel"/>
    <w:basedOn w:val="a1"/>
    <w:rsid w:val="0050691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651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1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13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23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28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96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02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268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182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33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216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691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395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52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06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9241912">
          <w:marLeft w:val="0"/>
          <w:marRight w:val="0"/>
          <w:marTop w:val="3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0709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277324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090559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452016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40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85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758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24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546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426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423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33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9771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664773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  <w:divsChild>
            <w:div w:id="1367759622">
              <w:marLeft w:val="0"/>
              <w:marRight w:val="0"/>
              <w:marTop w:val="0"/>
              <w:marBottom w:val="0"/>
              <w:divBdr>
                <w:top w:val="single" w:sz="2" w:space="0" w:color="E3E3E3"/>
                <w:left w:val="single" w:sz="2" w:space="0" w:color="E3E3E3"/>
                <w:bottom w:val="single" w:sz="2" w:space="0" w:color="E3E3E3"/>
                <w:right w:val="single" w:sz="2" w:space="0" w:color="E3E3E3"/>
              </w:divBdr>
              <w:divsChild>
                <w:div w:id="238029597">
                  <w:marLeft w:val="0"/>
                  <w:marRight w:val="0"/>
                  <w:marTop w:val="0"/>
                  <w:marBottom w:val="0"/>
                  <w:divBdr>
                    <w:top w:val="single" w:sz="2" w:space="0" w:color="E3E3E3"/>
                    <w:left w:val="single" w:sz="2" w:space="0" w:color="E3E3E3"/>
                    <w:bottom w:val="single" w:sz="2" w:space="0" w:color="E3E3E3"/>
                    <w:right w:val="single" w:sz="2" w:space="0" w:color="E3E3E3"/>
                  </w:divBdr>
                  <w:divsChild>
                    <w:div w:id="438724639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3E3E3"/>
                        <w:left w:val="single" w:sz="2" w:space="0" w:color="E3E3E3"/>
                        <w:bottom w:val="single" w:sz="2" w:space="0" w:color="E3E3E3"/>
                        <w:right w:val="single" w:sz="2" w:space="0" w:color="E3E3E3"/>
                      </w:divBdr>
                      <w:divsChild>
                        <w:div w:id="11835928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3E3E3"/>
                            <w:left w:val="single" w:sz="2" w:space="0" w:color="E3E3E3"/>
                            <w:bottom w:val="single" w:sz="2" w:space="0" w:color="E3E3E3"/>
                            <w:right w:val="single" w:sz="2" w:space="0" w:color="E3E3E3"/>
                          </w:divBdr>
                          <w:divsChild>
                            <w:div w:id="127554744">
                              <w:marLeft w:val="0"/>
                              <w:marRight w:val="0"/>
                              <w:marTop w:val="100"/>
                              <w:marBottom w:val="10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8369605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  <w:divsChild>
                                    <w:div w:id="177316346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E3E3E3"/>
                                        <w:left w:val="single" w:sz="2" w:space="0" w:color="E3E3E3"/>
                                        <w:bottom w:val="single" w:sz="2" w:space="0" w:color="E3E3E3"/>
                                        <w:right w:val="single" w:sz="2" w:space="0" w:color="E3E3E3"/>
                                      </w:divBdr>
                                      <w:divsChild>
                                        <w:div w:id="3581250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2" w:space="0" w:color="E3E3E3"/>
                                            <w:left w:val="single" w:sz="2" w:space="0" w:color="E3E3E3"/>
                                            <w:bottom w:val="single" w:sz="2" w:space="0" w:color="E3E3E3"/>
                                            <w:right w:val="single" w:sz="2" w:space="0" w:color="E3E3E3"/>
                                          </w:divBdr>
                                          <w:divsChild>
                                            <w:div w:id="4846341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2" w:space="0" w:color="E3E3E3"/>
                                                <w:left w:val="single" w:sz="2" w:space="0" w:color="E3E3E3"/>
                                                <w:bottom w:val="single" w:sz="2" w:space="0" w:color="E3E3E3"/>
                                                <w:right w:val="single" w:sz="2" w:space="0" w:color="E3E3E3"/>
                                              </w:divBdr>
                                              <w:divsChild>
                                                <w:div w:id="129703189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2" w:space="0" w:color="E3E3E3"/>
                                                    <w:left w:val="single" w:sz="2" w:space="0" w:color="E3E3E3"/>
                                                    <w:bottom w:val="single" w:sz="2" w:space="0" w:color="E3E3E3"/>
                                                    <w:right w:val="single" w:sz="2" w:space="0" w:color="E3E3E3"/>
                                                  </w:divBdr>
                                                  <w:divsChild>
                                                    <w:div w:id="44847645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single" w:sz="2" w:space="0" w:color="E3E3E3"/>
                                                        <w:left w:val="single" w:sz="2" w:space="0" w:color="E3E3E3"/>
                                                        <w:bottom w:val="single" w:sz="2" w:space="0" w:color="E3E3E3"/>
                                                        <w:right w:val="single" w:sz="2" w:space="0" w:color="E3E3E3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75391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26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675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97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99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75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45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64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8919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2465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026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62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930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935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339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19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4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8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214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919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601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362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10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582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54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56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72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05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725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64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8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03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96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016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11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476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577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97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96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645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30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8615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849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282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image" Target="media/image31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42" Type="http://schemas.openxmlformats.org/officeDocument/2006/relationships/image" Target="media/image34.png"/><Relationship Id="rId47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9" Type="http://schemas.openxmlformats.org/officeDocument/2006/relationships/image" Target="media/image21.png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image" Target="media/image32.png"/><Relationship Id="rId45" Type="http://schemas.openxmlformats.org/officeDocument/2006/relationships/image" Target="media/image37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49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4" Type="http://schemas.openxmlformats.org/officeDocument/2006/relationships/image" Target="media/image36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43" Type="http://schemas.openxmlformats.org/officeDocument/2006/relationships/image" Target="media/image35.png"/><Relationship Id="rId48" Type="http://schemas.openxmlformats.org/officeDocument/2006/relationships/fontTable" Target="fontTable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46" Type="http://schemas.openxmlformats.org/officeDocument/2006/relationships/image" Target="media/image38.png"/><Relationship Id="rId20" Type="http://schemas.openxmlformats.org/officeDocument/2006/relationships/image" Target="media/image12.png"/><Relationship Id="rId41" Type="http://schemas.openxmlformats.org/officeDocument/2006/relationships/image" Target="media/image3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97C298-2060-4547-A892-DD06AC80E4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80</TotalTime>
  <Pages>42</Pages>
  <Words>5903</Words>
  <Characters>33650</Characters>
  <Application>Microsoft Office Word</Application>
  <DocSecurity>0</DocSecurity>
  <Lines>280</Lines>
  <Paragraphs>7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94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dia</dc:creator>
  <cp:keywords/>
  <dc:description/>
  <cp:lastModifiedBy>Сафонов Андрей Игоревич</cp:lastModifiedBy>
  <cp:revision>78</cp:revision>
  <cp:lastPrinted>2024-10-09T17:28:00Z</cp:lastPrinted>
  <dcterms:created xsi:type="dcterms:W3CDTF">2024-10-09T14:02:00Z</dcterms:created>
  <dcterms:modified xsi:type="dcterms:W3CDTF">2024-11-28T10:26:00Z</dcterms:modified>
</cp:coreProperties>
</file>